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02" r:id="rId2"/>
    <p:sldId id="405" r:id="rId3"/>
    <p:sldId id="469" r:id="rId4"/>
    <p:sldId id="470" r:id="rId5"/>
    <p:sldId id="471" r:id="rId6"/>
    <p:sldId id="476" r:id="rId7"/>
    <p:sldId id="479" r:id="rId8"/>
    <p:sldId id="349" r:id="rId9"/>
    <p:sldId id="457" r:id="rId10"/>
    <p:sldId id="485" r:id="rId11"/>
    <p:sldId id="483" r:id="rId12"/>
    <p:sldId id="480" r:id="rId13"/>
    <p:sldId id="484" r:id="rId14"/>
    <p:sldId id="467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008000"/>
    <a:srgbClr val="CC00CC"/>
    <a:srgbClr val="3402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09" autoAdjust="0"/>
    <p:restoredTop sz="95958" autoAdjust="0"/>
  </p:normalViewPr>
  <p:slideViewPr>
    <p:cSldViewPr>
      <p:cViewPr>
        <p:scale>
          <a:sx n="52" d="100"/>
          <a:sy n="52" d="100"/>
        </p:scale>
        <p:origin x="-1818" y="-5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8.wmf"/><Relationship Id="rId5" Type="http://schemas.openxmlformats.org/officeDocument/2006/relationships/image" Target="../media/image57.wmf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Nhấn soạn thảo các kiểu văn bản trang cái</a:t>
            </a:r>
          </a:p>
          <a:p>
            <a:pPr lvl="1"/>
            <a:r>
              <a:rPr lang="en-US" noProof="0"/>
              <a:t>Mức hai</a:t>
            </a:r>
          </a:p>
          <a:p>
            <a:pPr lvl="2"/>
            <a:r>
              <a:rPr lang="en-US" noProof="0"/>
              <a:t>Mức ba</a:t>
            </a:r>
          </a:p>
          <a:p>
            <a:pPr lvl="3"/>
            <a:r>
              <a:rPr lang="en-US" noProof="0"/>
              <a:t>Mức bốn</a:t>
            </a:r>
          </a:p>
          <a:p>
            <a:pPr lvl="4"/>
            <a:r>
              <a:rPr lang="en-US" noProof="0"/>
              <a:t>Mức năm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238E9FF-D3F0-4204-8140-9264502702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6501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8616B-5798-400E-A3A8-E7DB06B0D7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80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A8533-3DA5-48A7-B815-F369C49563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330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484A79-8B8C-49CE-A9BA-CDCA8B8B8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20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AB8BB-B4C6-4BFB-AC50-96EFE39B74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788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9D727-5038-4C12-BA8B-9211FA8FBD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3926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D0F98-703F-41B6-B00B-B5856774C4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7303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AB596-B5D8-49CB-826F-1528DA0E78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8851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39A89-282D-40EB-9444-747B25E6E6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44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4C932-58D3-482C-BE76-F92354B91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837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276DA-71A9-472E-8160-F649A56F4C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012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80207-8E3F-4DDB-B474-E654C98C40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284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CB979-B67A-4718-AAA1-6FD99AE310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963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2F18D-9DC3-484C-9A52-C4908BEF6C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951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D5110-F0EA-4370-9B16-7FB4F09CCB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586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Nhấn soạn thảo kiểu tiêu đề trang cái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Nhấn soạn thảo các kiểu văn bản trang cái</a:t>
            </a:r>
          </a:p>
          <a:p>
            <a:pPr lvl="1"/>
            <a:r>
              <a:rPr lang="en-US"/>
              <a:t>Mức hai</a:t>
            </a:r>
          </a:p>
          <a:p>
            <a:pPr lvl="2"/>
            <a:r>
              <a:rPr lang="en-US"/>
              <a:t>Mức ba</a:t>
            </a:r>
          </a:p>
          <a:p>
            <a:pPr lvl="3"/>
            <a:r>
              <a:rPr lang="en-US"/>
              <a:t>Mức bốn</a:t>
            </a:r>
          </a:p>
          <a:p>
            <a:pPr lvl="4"/>
            <a:r>
              <a:rPr lang="en-US"/>
              <a:t>Mức năm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F198593-0644-4809-80AE-F1E510C664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.wmf"/><Relationship Id="rId21" Type="http://schemas.openxmlformats.org/officeDocument/2006/relationships/image" Target="../media/image58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6.wmf"/><Relationship Id="rId5" Type="http://schemas.openxmlformats.org/officeDocument/2006/relationships/image" Target="../media/image45.wmf"/><Relationship Id="rId15" Type="http://schemas.openxmlformats.org/officeDocument/2006/relationships/image" Target="../media/image48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4.w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13" Type="http://schemas.openxmlformats.org/officeDocument/2006/relationships/image" Target="../media/image4.wmf"/><Relationship Id="rId3" Type="http://schemas.openxmlformats.org/officeDocument/2006/relationships/image" Target="../media/image6.gif"/><Relationship Id="rId7" Type="http://schemas.openxmlformats.org/officeDocument/2006/relationships/image" Target="../media/image8.gif"/><Relationship Id="rId12" Type="http://schemas.openxmlformats.org/officeDocument/2006/relationships/image" Target="../media/image13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Relationship Id="rId6" Type="http://schemas.openxmlformats.org/officeDocument/2006/relationships/slide" Target="slide13.xml"/><Relationship Id="rId11" Type="http://schemas.openxmlformats.org/officeDocument/2006/relationships/image" Target="../media/image12.gif"/><Relationship Id="rId5" Type="http://schemas.openxmlformats.org/officeDocument/2006/relationships/image" Target="../media/image7.gif"/><Relationship Id="rId10" Type="http://schemas.openxmlformats.org/officeDocument/2006/relationships/image" Target="../media/image11.gif"/><Relationship Id="rId4" Type="http://schemas.openxmlformats.org/officeDocument/2006/relationships/slide" Target="slide14.xml"/><Relationship Id="rId9" Type="http://schemas.openxmlformats.org/officeDocument/2006/relationships/image" Target="../media/image10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7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gif"/><Relationship Id="rId5" Type="http://schemas.openxmlformats.org/officeDocument/2006/relationships/image" Target="../media/image14.wmf"/><Relationship Id="rId10" Type="http://schemas.openxmlformats.org/officeDocument/2006/relationships/image" Target="../media/image5.gi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7.jpeg"/><Relationship Id="rId7" Type="http://schemas.openxmlformats.org/officeDocument/2006/relationships/image" Target="../media/image19.wmf"/><Relationship Id="rId12" Type="http://schemas.openxmlformats.org/officeDocument/2006/relationships/image" Target="../media/image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5.wmf"/><Relationship Id="rId4" Type="http://schemas.openxmlformats.org/officeDocument/2006/relationships/image" Target="../media/image5.gi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4.bin"/><Relationship Id="rId2" Type="http://schemas.openxmlformats.org/officeDocument/2006/relationships/audio" Target="file:///E:\MP3\Nhac%20thieu%20nhi\Thuong%20lam%20thay%20co%20oi%20-%20Jolie%20Quynh%20Anh.mp3" TargetMode="Externa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5.bin"/><Relationship Id="rId7" Type="http://schemas.openxmlformats.org/officeDocument/2006/relationships/image" Target="../media/image4.wmf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.wmf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3.wmf"/><Relationship Id="rId22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80"/>
          <a:stretch>
            <a:fillRect/>
          </a:stretch>
        </p:blipFill>
        <p:spPr bwMode="auto">
          <a:xfrm>
            <a:off x="0" y="3419060"/>
            <a:ext cx="8867775" cy="3494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Freeform 3"/>
          <p:cNvSpPr>
            <a:spLocks/>
          </p:cNvSpPr>
          <p:nvPr/>
        </p:nvSpPr>
        <p:spPr bwMode="auto">
          <a:xfrm>
            <a:off x="7315200" y="2438400"/>
            <a:ext cx="1700213" cy="1336675"/>
          </a:xfrm>
          <a:custGeom>
            <a:avLst/>
            <a:gdLst>
              <a:gd name="T0" fmla="*/ 1697 w 1720"/>
              <a:gd name="T1" fmla="*/ 74 h 842"/>
              <a:gd name="T2" fmla="*/ 1356 w 1720"/>
              <a:gd name="T3" fmla="*/ 32 h 842"/>
              <a:gd name="T4" fmla="*/ 1111 w 1720"/>
              <a:gd name="T5" fmla="*/ 0 h 842"/>
              <a:gd name="T6" fmla="*/ 887 w 1720"/>
              <a:gd name="T7" fmla="*/ 32 h 842"/>
              <a:gd name="T8" fmla="*/ 833 w 1720"/>
              <a:gd name="T9" fmla="*/ 117 h 842"/>
              <a:gd name="T10" fmla="*/ 919 w 1720"/>
              <a:gd name="T11" fmla="*/ 192 h 842"/>
              <a:gd name="T12" fmla="*/ 961 w 1720"/>
              <a:gd name="T13" fmla="*/ 202 h 842"/>
              <a:gd name="T14" fmla="*/ 929 w 1720"/>
              <a:gd name="T15" fmla="*/ 192 h 842"/>
              <a:gd name="T16" fmla="*/ 129 w 1720"/>
              <a:gd name="T17" fmla="*/ 202 h 842"/>
              <a:gd name="T18" fmla="*/ 1 w 1720"/>
              <a:gd name="T19" fmla="*/ 309 h 842"/>
              <a:gd name="T20" fmla="*/ 12 w 1720"/>
              <a:gd name="T21" fmla="*/ 362 h 842"/>
              <a:gd name="T22" fmla="*/ 55 w 1720"/>
              <a:gd name="T23" fmla="*/ 373 h 842"/>
              <a:gd name="T24" fmla="*/ 385 w 1720"/>
              <a:gd name="T25" fmla="*/ 416 h 842"/>
              <a:gd name="T26" fmla="*/ 545 w 1720"/>
              <a:gd name="T27" fmla="*/ 405 h 842"/>
              <a:gd name="T28" fmla="*/ 577 w 1720"/>
              <a:gd name="T29" fmla="*/ 416 h 842"/>
              <a:gd name="T30" fmla="*/ 545 w 1720"/>
              <a:gd name="T31" fmla="*/ 426 h 842"/>
              <a:gd name="T32" fmla="*/ 492 w 1720"/>
              <a:gd name="T33" fmla="*/ 458 h 842"/>
              <a:gd name="T34" fmla="*/ 396 w 1720"/>
              <a:gd name="T35" fmla="*/ 544 h 842"/>
              <a:gd name="T36" fmla="*/ 364 w 1720"/>
              <a:gd name="T37" fmla="*/ 650 h 842"/>
              <a:gd name="T38" fmla="*/ 385 w 1720"/>
              <a:gd name="T39" fmla="*/ 714 h 842"/>
              <a:gd name="T40" fmla="*/ 759 w 1720"/>
              <a:gd name="T41" fmla="*/ 842 h 842"/>
              <a:gd name="T42" fmla="*/ 1313 w 1720"/>
              <a:gd name="T43" fmla="*/ 800 h 842"/>
              <a:gd name="T44" fmla="*/ 1463 w 1720"/>
              <a:gd name="T45" fmla="*/ 778 h 842"/>
              <a:gd name="T46" fmla="*/ 1527 w 1720"/>
              <a:gd name="T47" fmla="*/ 757 h 842"/>
              <a:gd name="T48" fmla="*/ 1591 w 1720"/>
              <a:gd name="T49" fmla="*/ 672 h 842"/>
              <a:gd name="T50" fmla="*/ 1569 w 1720"/>
              <a:gd name="T51" fmla="*/ 565 h 842"/>
              <a:gd name="T52" fmla="*/ 1537 w 1720"/>
              <a:gd name="T53" fmla="*/ 554 h 842"/>
              <a:gd name="T54" fmla="*/ 1473 w 1720"/>
              <a:gd name="T55" fmla="*/ 512 h 842"/>
              <a:gd name="T56" fmla="*/ 1441 w 1720"/>
              <a:gd name="T57" fmla="*/ 490 h 842"/>
              <a:gd name="T58" fmla="*/ 1377 w 1720"/>
              <a:gd name="T59" fmla="*/ 469 h 842"/>
              <a:gd name="T60" fmla="*/ 1281 w 1720"/>
              <a:gd name="T61" fmla="*/ 480 h 842"/>
              <a:gd name="T62" fmla="*/ 1388 w 1720"/>
              <a:gd name="T63" fmla="*/ 469 h 842"/>
              <a:gd name="T64" fmla="*/ 1420 w 1720"/>
              <a:gd name="T65" fmla="*/ 458 h 842"/>
              <a:gd name="T66" fmla="*/ 1441 w 1720"/>
              <a:gd name="T67" fmla="*/ 426 h 842"/>
              <a:gd name="T68" fmla="*/ 1345 w 1720"/>
              <a:gd name="T69" fmla="*/ 309 h 842"/>
              <a:gd name="T70" fmla="*/ 1697 w 1720"/>
              <a:gd name="T71" fmla="*/ 202 h 842"/>
              <a:gd name="T72" fmla="*/ 1719 w 1720"/>
              <a:gd name="T73" fmla="*/ 128 h 842"/>
              <a:gd name="T74" fmla="*/ 1697 w 1720"/>
              <a:gd name="T75" fmla="*/ 106 h 842"/>
              <a:gd name="T76" fmla="*/ 1633 w 1720"/>
              <a:gd name="T77" fmla="*/ 64 h 8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720" h="842">
                <a:moveTo>
                  <a:pt x="1697" y="74"/>
                </a:moveTo>
                <a:cubicBezTo>
                  <a:pt x="1587" y="40"/>
                  <a:pt x="1470" y="40"/>
                  <a:pt x="1356" y="32"/>
                </a:cubicBezTo>
                <a:cubicBezTo>
                  <a:pt x="1279" y="6"/>
                  <a:pt x="1191" y="7"/>
                  <a:pt x="1111" y="0"/>
                </a:cubicBezTo>
                <a:cubicBezTo>
                  <a:pt x="1033" y="6"/>
                  <a:pt x="960" y="7"/>
                  <a:pt x="887" y="32"/>
                </a:cubicBezTo>
                <a:cubicBezTo>
                  <a:pt x="859" y="58"/>
                  <a:pt x="845" y="81"/>
                  <a:pt x="833" y="117"/>
                </a:cubicBezTo>
                <a:cubicBezTo>
                  <a:pt x="855" y="182"/>
                  <a:pt x="850" y="177"/>
                  <a:pt x="919" y="192"/>
                </a:cubicBezTo>
                <a:cubicBezTo>
                  <a:pt x="933" y="195"/>
                  <a:pt x="947" y="202"/>
                  <a:pt x="961" y="202"/>
                </a:cubicBezTo>
                <a:cubicBezTo>
                  <a:pt x="972" y="202"/>
                  <a:pt x="940" y="195"/>
                  <a:pt x="929" y="192"/>
                </a:cubicBezTo>
                <a:cubicBezTo>
                  <a:pt x="662" y="205"/>
                  <a:pt x="397" y="197"/>
                  <a:pt x="129" y="202"/>
                </a:cubicBezTo>
                <a:cubicBezTo>
                  <a:pt x="53" y="222"/>
                  <a:pt x="28" y="230"/>
                  <a:pt x="1" y="309"/>
                </a:cubicBezTo>
                <a:cubicBezTo>
                  <a:pt x="5" y="327"/>
                  <a:pt x="0" y="348"/>
                  <a:pt x="12" y="362"/>
                </a:cubicBezTo>
                <a:cubicBezTo>
                  <a:pt x="22" y="373"/>
                  <a:pt x="41" y="369"/>
                  <a:pt x="55" y="373"/>
                </a:cubicBezTo>
                <a:cubicBezTo>
                  <a:pt x="171" y="408"/>
                  <a:pt x="251" y="409"/>
                  <a:pt x="385" y="416"/>
                </a:cubicBezTo>
                <a:cubicBezTo>
                  <a:pt x="438" y="412"/>
                  <a:pt x="492" y="405"/>
                  <a:pt x="545" y="405"/>
                </a:cubicBezTo>
                <a:cubicBezTo>
                  <a:pt x="556" y="405"/>
                  <a:pt x="577" y="405"/>
                  <a:pt x="577" y="416"/>
                </a:cubicBezTo>
                <a:cubicBezTo>
                  <a:pt x="577" y="427"/>
                  <a:pt x="556" y="423"/>
                  <a:pt x="545" y="426"/>
                </a:cubicBezTo>
                <a:cubicBezTo>
                  <a:pt x="473" y="502"/>
                  <a:pt x="582" y="395"/>
                  <a:pt x="492" y="458"/>
                </a:cubicBezTo>
                <a:cubicBezTo>
                  <a:pt x="474" y="471"/>
                  <a:pt x="413" y="526"/>
                  <a:pt x="396" y="544"/>
                </a:cubicBezTo>
                <a:cubicBezTo>
                  <a:pt x="370" y="622"/>
                  <a:pt x="381" y="586"/>
                  <a:pt x="364" y="650"/>
                </a:cubicBezTo>
                <a:cubicBezTo>
                  <a:pt x="371" y="671"/>
                  <a:pt x="369" y="698"/>
                  <a:pt x="385" y="714"/>
                </a:cubicBezTo>
                <a:cubicBezTo>
                  <a:pt x="479" y="808"/>
                  <a:pt x="633" y="825"/>
                  <a:pt x="759" y="842"/>
                </a:cubicBezTo>
                <a:cubicBezTo>
                  <a:pt x="954" y="835"/>
                  <a:pt x="1124" y="814"/>
                  <a:pt x="1313" y="800"/>
                </a:cubicBezTo>
                <a:cubicBezTo>
                  <a:pt x="1363" y="793"/>
                  <a:pt x="1413" y="785"/>
                  <a:pt x="1463" y="778"/>
                </a:cubicBezTo>
                <a:cubicBezTo>
                  <a:pt x="1485" y="775"/>
                  <a:pt x="1527" y="757"/>
                  <a:pt x="1527" y="757"/>
                </a:cubicBezTo>
                <a:cubicBezTo>
                  <a:pt x="1575" y="685"/>
                  <a:pt x="1551" y="711"/>
                  <a:pt x="1591" y="672"/>
                </a:cubicBezTo>
                <a:cubicBezTo>
                  <a:pt x="1586" y="636"/>
                  <a:pt x="1595" y="591"/>
                  <a:pt x="1569" y="565"/>
                </a:cubicBezTo>
                <a:cubicBezTo>
                  <a:pt x="1561" y="557"/>
                  <a:pt x="1547" y="559"/>
                  <a:pt x="1537" y="554"/>
                </a:cubicBezTo>
                <a:cubicBezTo>
                  <a:pt x="1515" y="542"/>
                  <a:pt x="1494" y="526"/>
                  <a:pt x="1473" y="512"/>
                </a:cubicBezTo>
                <a:cubicBezTo>
                  <a:pt x="1462" y="505"/>
                  <a:pt x="1453" y="494"/>
                  <a:pt x="1441" y="490"/>
                </a:cubicBezTo>
                <a:cubicBezTo>
                  <a:pt x="1420" y="483"/>
                  <a:pt x="1377" y="469"/>
                  <a:pt x="1377" y="469"/>
                </a:cubicBezTo>
                <a:cubicBezTo>
                  <a:pt x="1345" y="473"/>
                  <a:pt x="1249" y="480"/>
                  <a:pt x="1281" y="480"/>
                </a:cubicBezTo>
                <a:cubicBezTo>
                  <a:pt x="1317" y="480"/>
                  <a:pt x="1353" y="475"/>
                  <a:pt x="1388" y="469"/>
                </a:cubicBezTo>
                <a:cubicBezTo>
                  <a:pt x="1399" y="467"/>
                  <a:pt x="1409" y="462"/>
                  <a:pt x="1420" y="458"/>
                </a:cubicBezTo>
                <a:cubicBezTo>
                  <a:pt x="1427" y="447"/>
                  <a:pt x="1435" y="437"/>
                  <a:pt x="1441" y="426"/>
                </a:cubicBezTo>
                <a:cubicBezTo>
                  <a:pt x="1480" y="349"/>
                  <a:pt x="1389" y="351"/>
                  <a:pt x="1345" y="309"/>
                </a:cubicBezTo>
                <a:cubicBezTo>
                  <a:pt x="1471" y="299"/>
                  <a:pt x="1604" y="299"/>
                  <a:pt x="1697" y="202"/>
                </a:cubicBezTo>
                <a:cubicBezTo>
                  <a:pt x="1701" y="191"/>
                  <a:pt x="1720" y="136"/>
                  <a:pt x="1719" y="128"/>
                </a:cubicBezTo>
                <a:cubicBezTo>
                  <a:pt x="1717" y="118"/>
                  <a:pt x="1705" y="112"/>
                  <a:pt x="1697" y="106"/>
                </a:cubicBezTo>
                <a:cubicBezTo>
                  <a:pt x="1677" y="91"/>
                  <a:pt x="1633" y="64"/>
                  <a:pt x="1633" y="64"/>
                </a:cubicBezTo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endParaRPr lang="vi-VN">
              <a:latin typeface="Arial" charset="0"/>
            </a:endParaRPr>
          </a:p>
        </p:txBody>
      </p:sp>
      <p:sp>
        <p:nvSpPr>
          <p:cNvPr id="6148" name="Freeform 4"/>
          <p:cNvSpPr>
            <a:spLocks/>
          </p:cNvSpPr>
          <p:nvPr/>
        </p:nvSpPr>
        <p:spPr bwMode="auto">
          <a:xfrm>
            <a:off x="2863850" y="0"/>
            <a:ext cx="6132513" cy="1336675"/>
          </a:xfrm>
          <a:custGeom>
            <a:avLst/>
            <a:gdLst>
              <a:gd name="T0" fmla="*/ 1697 w 1720"/>
              <a:gd name="T1" fmla="*/ 74 h 842"/>
              <a:gd name="T2" fmla="*/ 1356 w 1720"/>
              <a:gd name="T3" fmla="*/ 32 h 842"/>
              <a:gd name="T4" fmla="*/ 1111 w 1720"/>
              <a:gd name="T5" fmla="*/ 0 h 842"/>
              <a:gd name="T6" fmla="*/ 887 w 1720"/>
              <a:gd name="T7" fmla="*/ 32 h 842"/>
              <a:gd name="T8" fmla="*/ 833 w 1720"/>
              <a:gd name="T9" fmla="*/ 117 h 842"/>
              <a:gd name="T10" fmla="*/ 919 w 1720"/>
              <a:gd name="T11" fmla="*/ 192 h 842"/>
              <a:gd name="T12" fmla="*/ 961 w 1720"/>
              <a:gd name="T13" fmla="*/ 202 h 842"/>
              <a:gd name="T14" fmla="*/ 929 w 1720"/>
              <a:gd name="T15" fmla="*/ 192 h 842"/>
              <a:gd name="T16" fmla="*/ 129 w 1720"/>
              <a:gd name="T17" fmla="*/ 202 h 842"/>
              <a:gd name="T18" fmla="*/ 1 w 1720"/>
              <a:gd name="T19" fmla="*/ 309 h 842"/>
              <a:gd name="T20" fmla="*/ 12 w 1720"/>
              <a:gd name="T21" fmla="*/ 362 h 842"/>
              <a:gd name="T22" fmla="*/ 55 w 1720"/>
              <a:gd name="T23" fmla="*/ 373 h 842"/>
              <a:gd name="T24" fmla="*/ 385 w 1720"/>
              <a:gd name="T25" fmla="*/ 416 h 842"/>
              <a:gd name="T26" fmla="*/ 545 w 1720"/>
              <a:gd name="T27" fmla="*/ 405 h 842"/>
              <a:gd name="T28" fmla="*/ 577 w 1720"/>
              <a:gd name="T29" fmla="*/ 416 h 842"/>
              <a:gd name="T30" fmla="*/ 545 w 1720"/>
              <a:gd name="T31" fmla="*/ 426 h 842"/>
              <a:gd name="T32" fmla="*/ 492 w 1720"/>
              <a:gd name="T33" fmla="*/ 458 h 842"/>
              <a:gd name="T34" fmla="*/ 396 w 1720"/>
              <a:gd name="T35" fmla="*/ 544 h 842"/>
              <a:gd name="T36" fmla="*/ 364 w 1720"/>
              <a:gd name="T37" fmla="*/ 650 h 842"/>
              <a:gd name="T38" fmla="*/ 385 w 1720"/>
              <a:gd name="T39" fmla="*/ 714 h 842"/>
              <a:gd name="T40" fmla="*/ 759 w 1720"/>
              <a:gd name="T41" fmla="*/ 842 h 842"/>
              <a:gd name="T42" fmla="*/ 1313 w 1720"/>
              <a:gd name="T43" fmla="*/ 800 h 842"/>
              <a:gd name="T44" fmla="*/ 1463 w 1720"/>
              <a:gd name="T45" fmla="*/ 778 h 842"/>
              <a:gd name="T46" fmla="*/ 1527 w 1720"/>
              <a:gd name="T47" fmla="*/ 757 h 842"/>
              <a:gd name="T48" fmla="*/ 1591 w 1720"/>
              <a:gd name="T49" fmla="*/ 672 h 842"/>
              <a:gd name="T50" fmla="*/ 1569 w 1720"/>
              <a:gd name="T51" fmla="*/ 565 h 842"/>
              <a:gd name="T52" fmla="*/ 1537 w 1720"/>
              <a:gd name="T53" fmla="*/ 554 h 842"/>
              <a:gd name="T54" fmla="*/ 1473 w 1720"/>
              <a:gd name="T55" fmla="*/ 512 h 842"/>
              <a:gd name="T56" fmla="*/ 1441 w 1720"/>
              <a:gd name="T57" fmla="*/ 490 h 842"/>
              <a:gd name="T58" fmla="*/ 1377 w 1720"/>
              <a:gd name="T59" fmla="*/ 469 h 842"/>
              <a:gd name="T60" fmla="*/ 1281 w 1720"/>
              <a:gd name="T61" fmla="*/ 480 h 842"/>
              <a:gd name="T62" fmla="*/ 1388 w 1720"/>
              <a:gd name="T63" fmla="*/ 469 h 842"/>
              <a:gd name="T64" fmla="*/ 1420 w 1720"/>
              <a:gd name="T65" fmla="*/ 458 h 842"/>
              <a:gd name="T66" fmla="*/ 1441 w 1720"/>
              <a:gd name="T67" fmla="*/ 426 h 842"/>
              <a:gd name="T68" fmla="*/ 1345 w 1720"/>
              <a:gd name="T69" fmla="*/ 309 h 842"/>
              <a:gd name="T70" fmla="*/ 1697 w 1720"/>
              <a:gd name="T71" fmla="*/ 202 h 842"/>
              <a:gd name="T72" fmla="*/ 1719 w 1720"/>
              <a:gd name="T73" fmla="*/ 128 h 842"/>
              <a:gd name="T74" fmla="*/ 1697 w 1720"/>
              <a:gd name="T75" fmla="*/ 106 h 842"/>
              <a:gd name="T76" fmla="*/ 1633 w 1720"/>
              <a:gd name="T77" fmla="*/ 64 h 8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720" h="842">
                <a:moveTo>
                  <a:pt x="1697" y="74"/>
                </a:moveTo>
                <a:cubicBezTo>
                  <a:pt x="1587" y="40"/>
                  <a:pt x="1470" y="40"/>
                  <a:pt x="1356" y="32"/>
                </a:cubicBezTo>
                <a:cubicBezTo>
                  <a:pt x="1279" y="6"/>
                  <a:pt x="1191" y="7"/>
                  <a:pt x="1111" y="0"/>
                </a:cubicBezTo>
                <a:cubicBezTo>
                  <a:pt x="1033" y="6"/>
                  <a:pt x="960" y="7"/>
                  <a:pt x="887" y="32"/>
                </a:cubicBezTo>
                <a:cubicBezTo>
                  <a:pt x="859" y="58"/>
                  <a:pt x="845" y="81"/>
                  <a:pt x="833" y="117"/>
                </a:cubicBezTo>
                <a:cubicBezTo>
                  <a:pt x="855" y="182"/>
                  <a:pt x="850" y="177"/>
                  <a:pt x="919" y="192"/>
                </a:cubicBezTo>
                <a:cubicBezTo>
                  <a:pt x="933" y="195"/>
                  <a:pt x="947" y="202"/>
                  <a:pt x="961" y="202"/>
                </a:cubicBezTo>
                <a:cubicBezTo>
                  <a:pt x="972" y="202"/>
                  <a:pt x="940" y="195"/>
                  <a:pt x="929" y="192"/>
                </a:cubicBezTo>
                <a:cubicBezTo>
                  <a:pt x="662" y="205"/>
                  <a:pt x="397" y="197"/>
                  <a:pt x="129" y="202"/>
                </a:cubicBezTo>
                <a:cubicBezTo>
                  <a:pt x="53" y="222"/>
                  <a:pt x="28" y="230"/>
                  <a:pt x="1" y="309"/>
                </a:cubicBezTo>
                <a:cubicBezTo>
                  <a:pt x="5" y="327"/>
                  <a:pt x="0" y="348"/>
                  <a:pt x="12" y="362"/>
                </a:cubicBezTo>
                <a:cubicBezTo>
                  <a:pt x="22" y="373"/>
                  <a:pt x="41" y="369"/>
                  <a:pt x="55" y="373"/>
                </a:cubicBezTo>
                <a:cubicBezTo>
                  <a:pt x="171" y="408"/>
                  <a:pt x="251" y="409"/>
                  <a:pt x="385" y="416"/>
                </a:cubicBezTo>
                <a:cubicBezTo>
                  <a:pt x="438" y="412"/>
                  <a:pt x="492" y="405"/>
                  <a:pt x="545" y="405"/>
                </a:cubicBezTo>
                <a:cubicBezTo>
                  <a:pt x="556" y="405"/>
                  <a:pt x="577" y="405"/>
                  <a:pt x="577" y="416"/>
                </a:cubicBezTo>
                <a:cubicBezTo>
                  <a:pt x="577" y="427"/>
                  <a:pt x="556" y="423"/>
                  <a:pt x="545" y="426"/>
                </a:cubicBezTo>
                <a:cubicBezTo>
                  <a:pt x="473" y="502"/>
                  <a:pt x="582" y="395"/>
                  <a:pt x="492" y="458"/>
                </a:cubicBezTo>
                <a:cubicBezTo>
                  <a:pt x="474" y="471"/>
                  <a:pt x="413" y="526"/>
                  <a:pt x="396" y="544"/>
                </a:cubicBezTo>
                <a:cubicBezTo>
                  <a:pt x="370" y="622"/>
                  <a:pt x="381" y="586"/>
                  <a:pt x="364" y="650"/>
                </a:cubicBezTo>
                <a:cubicBezTo>
                  <a:pt x="371" y="671"/>
                  <a:pt x="369" y="698"/>
                  <a:pt x="385" y="714"/>
                </a:cubicBezTo>
                <a:cubicBezTo>
                  <a:pt x="479" y="808"/>
                  <a:pt x="633" y="825"/>
                  <a:pt x="759" y="842"/>
                </a:cubicBezTo>
                <a:cubicBezTo>
                  <a:pt x="954" y="835"/>
                  <a:pt x="1124" y="814"/>
                  <a:pt x="1313" y="800"/>
                </a:cubicBezTo>
                <a:cubicBezTo>
                  <a:pt x="1363" y="793"/>
                  <a:pt x="1413" y="785"/>
                  <a:pt x="1463" y="778"/>
                </a:cubicBezTo>
                <a:cubicBezTo>
                  <a:pt x="1485" y="775"/>
                  <a:pt x="1527" y="757"/>
                  <a:pt x="1527" y="757"/>
                </a:cubicBezTo>
                <a:cubicBezTo>
                  <a:pt x="1575" y="685"/>
                  <a:pt x="1551" y="711"/>
                  <a:pt x="1591" y="672"/>
                </a:cubicBezTo>
                <a:cubicBezTo>
                  <a:pt x="1586" y="636"/>
                  <a:pt x="1595" y="591"/>
                  <a:pt x="1569" y="565"/>
                </a:cubicBezTo>
                <a:cubicBezTo>
                  <a:pt x="1561" y="557"/>
                  <a:pt x="1547" y="559"/>
                  <a:pt x="1537" y="554"/>
                </a:cubicBezTo>
                <a:cubicBezTo>
                  <a:pt x="1515" y="542"/>
                  <a:pt x="1494" y="526"/>
                  <a:pt x="1473" y="512"/>
                </a:cubicBezTo>
                <a:cubicBezTo>
                  <a:pt x="1462" y="505"/>
                  <a:pt x="1453" y="494"/>
                  <a:pt x="1441" y="490"/>
                </a:cubicBezTo>
                <a:cubicBezTo>
                  <a:pt x="1420" y="483"/>
                  <a:pt x="1377" y="469"/>
                  <a:pt x="1377" y="469"/>
                </a:cubicBezTo>
                <a:cubicBezTo>
                  <a:pt x="1345" y="473"/>
                  <a:pt x="1249" y="480"/>
                  <a:pt x="1281" y="480"/>
                </a:cubicBezTo>
                <a:cubicBezTo>
                  <a:pt x="1317" y="480"/>
                  <a:pt x="1353" y="475"/>
                  <a:pt x="1388" y="469"/>
                </a:cubicBezTo>
                <a:cubicBezTo>
                  <a:pt x="1399" y="467"/>
                  <a:pt x="1409" y="462"/>
                  <a:pt x="1420" y="458"/>
                </a:cubicBezTo>
                <a:cubicBezTo>
                  <a:pt x="1427" y="447"/>
                  <a:pt x="1435" y="437"/>
                  <a:pt x="1441" y="426"/>
                </a:cubicBezTo>
                <a:cubicBezTo>
                  <a:pt x="1480" y="349"/>
                  <a:pt x="1389" y="351"/>
                  <a:pt x="1345" y="309"/>
                </a:cubicBezTo>
                <a:cubicBezTo>
                  <a:pt x="1471" y="299"/>
                  <a:pt x="1604" y="299"/>
                  <a:pt x="1697" y="202"/>
                </a:cubicBezTo>
                <a:cubicBezTo>
                  <a:pt x="1701" y="191"/>
                  <a:pt x="1720" y="136"/>
                  <a:pt x="1719" y="128"/>
                </a:cubicBezTo>
                <a:cubicBezTo>
                  <a:pt x="1717" y="118"/>
                  <a:pt x="1705" y="112"/>
                  <a:pt x="1697" y="106"/>
                </a:cubicBezTo>
                <a:cubicBezTo>
                  <a:pt x="1677" y="91"/>
                  <a:pt x="1633" y="64"/>
                  <a:pt x="1633" y="64"/>
                </a:cubicBezTo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endParaRPr lang="vi-VN">
              <a:latin typeface="Arial" charset="0"/>
            </a:endParaRPr>
          </a:p>
        </p:txBody>
      </p:sp>
      <p:sp>
        <p:nvSpPr>
          <p:cNvPr id="6149" name="Freeform 5"/>
          <p:cNvSpPr>
            <a:spLocks/>
          </p:cNvSpPr>
          <p:nvPr/>
        </p:nvSpPr>
        <p:spPr bwMode="auto">
          <a:xfrm>
            <a:off x="39688" y="0"/>
            <a:ext cx="6132512" cy="1336675"/>
          </a:xfrm>
          <a:custGeom>
            <a:avLst/>
            <a:gdLst>
              <a:gd name="T0" fmla="*/ 1697 w 1720"/>
              <a:gd name="T1" fmla="*/ 74 h 842"/>
              <a:gd name="T2" fmla="*/ 1356 w 1720"/>
              <a:gd name="T3" fmla="*/ 32 h 842"/>
              <a:gd name="T4" fmla="*/ 1111 w 1720"/>
              <a:gd name="T5" fmla="*/ 0 h 842"/>
              <a:gd name="T6" fmla="*/ 887 w 1720"/>
              <a:gd name="T7" fmla="*/ 32 h 842"/>
              <a:gd name="T8" fmla="*/ 833 w 1720"/>
              <a:gd name="T9" fmla="*/ 117 h 842"/>
              <a:gd name="T10" fmla="*/ 919 w 1720"/>
              <a:gd name="T11" fmla="*/ 192 h 842"/>
              <a:gd name="T12" fmla="*/ 961 w 1720"/>
              <a:gd name="T13" fmla="*/ 202 h 842"/>
              <a:gd name="T14" fmla="*/ 929 w 1720"/>
              <a:gd name="T15" fmla="*/ 192 h 842"/>
              <a:gd name="T16" fmla="*/ 129 w 1720"/>
              <a:gd name="T17" fmla="*/ 202 h 842"/>
              <a:gd name="T18" fmla="*/ 1 w 1720"/>
              <a:gd name="T19" fmla="*/ 309 h 842"/>
              <a:gd name="T20" fmla="*/ 12 w 1720"/>
              <a:gd name="T21" fmla="*/ 362 h 842"/>
              <a:gd name="T22" fmla="*/ 55 w 1720"/>
              <a:gd name="T23" fmla="*/ 373 h 842"/>
              <a:gd name="T24" fmla="*/ 385 w 1720"/>
              <a:gd name="T25" fmla="*/ 416 h 842"/>
              <a:gd name="T26" fmla="*/ 545 w 1720"/>
              <a:gd name="T27" fmla="*/ 405 h 842"/>
              <a:gd name="T28" fmla="*/ 577 w 1720"/>
              <a:gd name="T29" fmla="*/ 416 h 842"/>
              <a:gd name="T30" fmla="*/ 545 w 1720"/>
              <a:gd name="T31" fmla="*/ 426 h 842"/>
              <a:gd name="T32" fmla="*/ 492 w 1720"/>
              <a:gd name="T33" fmla="*/ 458 h 842"/>
              <a:gd name="T34" fmla="*/ 396 w 1720"/>
              <a:gd name="T35" fmla="*/ 544 h 842"/>
              <a:gd name="T36" fmla="*/ 364 w 1720"/>
              <a:gd name="T37" fmla="*/ 650 h 842"/>
              <a:gd name="T38" fmla="*/ 385 w 1720"/>
              <a:gd name="T39" fmla="*/ 714 h 842"/>
              <a:gd name="T40" fmla="*/ 759 w 1720"/>
              <a:gd name="T41" fmla="*/ 842 h 842"/>
              <a:gd name="T42" fmla="*/ 1313 w 1720"/>
              <a:gd name="T43" fmla="*/ 800 h 842"/>
              <a:gd name="T44" fmla="*/ 1463 w 1720"/>
              <a:gd name="T45" fmla="*/ 778 h 842"/>
              <a:gd name="T46" fmla="*/ 1527 w 1720"/>
              <a:gd name="T47" fmla="*/ 757 h 842"/>
              <a:gd name="T48" fmla="*/ 1591 w 1720"/>
              <a:gd name="T49" fmla="*/ 672 h 842"/>
              <a:gd name="T50" fmla="*/ 1569 w 1720"/>
              <a:gd name="T51" fmla="*/ 565 h 842"/>
              <a:gd name="T52" fmla="*/ 1537 w 1720"/>
              <a:gd name="T53" fmla="*/ 554 h 842"/>
              <a:gd name="T54" fmla="*/ 1473 w 1720"/>
              <a:gd name="T55" fmla="*/ 512 h 842"/>
              <a:gd name="T56" fmla="*/ 1441 w 1720"/>
              <a:gd name="T57" fmla="*/ 490 h 842"/>
              <a:gd name="T58" fmla="*/ 1377 w 1720"/>
              <a:gd name="T59" fmla="*/ 469 h 842"/>
              <a:gd name="T60" fmla="*/ 1281 w 1720"/>
              <a:gd name="T61" fmla="*/ 480 h 842"/>
              <a:gd name="T62" fmla="*/ 1388 w 1720"/>
              <a:gd name="T63" fmla="*/ 469 h 842"/>
              <a:gd name="T64" fmla="*/ 1420 w 1720"/>
              <a:gd name="T65" fmla="*/ 458 h 842"/>
              <a:gd name="T66" fmla="*/ 1441 w 1720"/>
              <a:gd name="T67" fmla="*/ 426 h 842"/>
              <a:gd name="T68" fmla="*/ 1345 w 1720"/>
              <a:gd name="T69" fmla="*/ 309 h 842"/>
              <a:gd name="T70" fmla="*/ 1697 w 1720"/>
              <a:gd name="T71" fmla="*/ 202 h 842"/>
              <a:gd name="T72" fmla="*/ 1719 w 1720"/>
              <a:gd name="T73" fmla="*/ 128 h 842"/>
              <a:gd name="T74" fmla="*/ 1697 w 1720"/>
              <a:gd name="T75" fmla="*/ 106 h 842"/>
              <a:gd name="T76" fmla="*/ 1633 w 1720"/>
              <a:gd name="T77" fmla="*/ 64 h 8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720" h="842">
                <a:moveTo>
                  <a:pt x="1697" y="74"/>
                </a:moveTo>
                <a:cubicBezTo>
                  <a:pt x="1587" y="40"/>
                  <a:pt x="1470" y="40"/>
                  <a:pt x="1356" y="32"/>
                </a:cubicBezTo>
                <a:cubicBezTo>
                  <a:pt x="1279" y="6"/>
                  <a:pt x="1191" y="7"/>
                  <a:pt x="1111" y="0"/>
                </a:cubicBezTo>
                <a:cubicBezTo>
                  <a:pt x="1033" y="6"/>
                  <a:pt x="960" y="7"/>
                  <a:pt x="887" y="32"/>
                </a:cubicBezTo>
                <a:cubicBezTo>
                  <a:pt x="859" y="58"/>
                  <a:pt x="845" y="81"/>
                  <a:pt x="833" y="117"/>
                </a:cubicBezTo>
                <a:cubicBezTo>
                  <a:pt x="855" y="182"/>
                  <a:pt x="850" y="177"/>
                  <a:pt x="919" y="192"/>
                </a:cubicBezTo>
                <a:cubicBezTo>
                  <a:pt x="933" y="195"/>
                  <a:pt x="947" y="202"/>
                  <a:pt x="961" y="202"/>
                </a:cubicBezTo>
                <a:cubicBezTo>
                  <a:pt x="972" y="202"/>
                  <a:pt x="940" y="195"/>
                  <a:pt x="929" y="192"/>
                </a:cubicBezTo>
                <a:cubicBezTo>
                  <a:pt x="662" y="205"/>
                  <a:pt x="397" y="197"/>
                  <a:pt x="129" y="202"/>
                </a:cubicBezTo>
                <a:cubicBezTo>
                  <a:pt x="53" y="222"/>
                  <a:pt x="28" y="230"/>
                  <a:pt x="1" y="309"/>
                </a:cubicBezTo>
                <a:cubicBezTo>
                  <a:pt x="5" y="327"/>
                  <a:pt x="0" y="348"/>
                  <a:pt x="12" y="362"/>
                </a:cubicBezTo>
                <a:cubicBezTo>
                  <a:pt x="22" y="373"/>
                  <a:pt x="41" y="369"/>
                  <a:pt x="55" y="373"/>
                </a:cubicBezTo>
                <a:cubicBezTo>
                  <a:pt x="171" y="408"/>
                  <a:pt x="251" y="409"/>
                  <a:pt x="385" y="416"/>
                </a:cubicBezTo>
                <a:cubicBezTo>
                  <a:pt x="438" y="412"/>
                  <a:pt x="492" y="405"/>
                  <a:pt x="545" y="405"/>
                </a:cubicBezTo>
                <a:cubicBezTo>
                  <a:pt x="556" y="405"/>
                  <a:pt x="577" y="405"/>
                  <a:pt x="577" y="416"/>
                </a:cubicBezTo>
                <a:cubicBezTo>
                  <a:pt x="577" y="427"/>
                  <a:pt x="556" y="423"/>
                  <a:pt x="545" y="426"/>
                </a:cubicBezTo>
                <a:cubicBezTo>
                  <a:pt x="473" y="502"/>
                  <a:pt x="582" y="395"/>
                  <a:pt x="492" y="458"/>
                </a:cubicBezTo>
                <a:cubicBezTo>
                  <a:pt x="474" y="471"/>
                  <a:pt x="413" y="526"/>
                  <a:pt x="396" y="544"/>
                </a:cubicBezTo>
                <a:cubicBezTo>
                  <a:pt x="370" y="622"/>
                  <a:pt x="381" y="586"/>
                  <a:pt x="364" y="650"/>
                </a:cubicBezTo>
                <a:cubicBezTo>
                  <a:pt x="371" y="671"/>
                  <a:pt x="369" y="698"/>
                  <a:pt x="385" y="714"/>
                </a:cubicBezTo>
                <a:cubicBezTo>
                  <a:pt x="479" y="808"/>
                  <a:pt x="633" y="825"/>
                  <a:pt x="759" y="842"/>
                </a:cubicBezTo>
                <a:cubicBezTo>
                  <a:pt x="954" y="835"/>
                  <a:pt x="1124" y="814"/>
                  <a:pt x="1313" y="800"/>
                </a:cubicBezTo>
                <a:cubicBezTo>
                  <a:pt x="1363" y="793"/>
                  <a:pt x="1413" y="785"/>
                  <a:pt x="1463" y="778"/>
                </a:cubicBezTo>
                <a:cubicBezTo>
                  <a:pt x="1485" y="775"/>
                  <a:pt x="1527" y="757"/>
                  <a:pt x="1527" y="757"/>
                </a:cubicBezTo>
                <a:cubicBezTo>
                  <a:pt x="1575" y="685"/>
                  <a:pt x="1551" y="711"/>
                  <a:pt x="1591" y="672"/>
                </a:cubicBezTo>
                <a:cubicBezTo>
                  <a:pt x="1586" y="636"/>
                  <a:pt x="1595" y="591"/>
                  <a:pt x="1569" y="565"/>
                </a:cubicBezTo>
                <a:cubicBezTo>
                  <a:pt x="1561" y="557"/>
                  <a:pt x="1547" y="559"/>
                  <a:pt x="1537" y="554"/>
                </a:cubicBezTo>
                <a:cubicBezTo>
                  <a:pt x="1515" y="542"/>
                  <a:pt x="1494" y="526"/>
                  <a:pt x="1473" y="512"/>
                </a:cubicBezTo>
                <a:cubicBezTo>
                  <a:pt x="1462" y="505"/>
                  <a:pt x="1453" y="494"/>
                  <a:pt x="1441" y="490"/>
                </a:cubicBezTo>
                <a:cubicBezTo>
                  <a:pt x="1420" y="483"/>
                  <a:pt x="1377" y="469"/>
                  <a:pt x="1377" y="469"/>
                </a:cubicBezTo>
                <a:cubicBezTo>
                  <a:pt x="1345" y="473"/>
                  <a:pt x="1249" y="480"/>
                  <a:pt x="1281" y="480"/>
                </a:cubicBezTo>
                <a:cubicBezTo>
                  <a:pt x="1317" y="480"/>
                  <a:pt x="1353" y="475"/>
                  <a:pt x="1388" y="469"/>
                </a:cubicBezTo>
                <a:cubicBezTo>
                  <a:pt x="1399" y="467"/>
                  <a:pt x="1409" y="462"/>
                  <a:pt x="1420" y="458"/>
                </a:cubicBezTo>
                <a:cubicBezTo>
                  <a:pt x="1427" y="447"/>
                  <a:pt x="1435" y="437"/>
                  <a:pt x="1441" y="426"/>
                </a:cubicBezTo>
                <a:cubicBezTo>
                  <a:pt x="1480" y="349"/>
                  <a:pt x="1389" y="351"/>
                  <a:pt x="1345" y="309"/>
                </a:cubicBezTo>
                <a:cubicBezTo>
                  <a:pt x="1471" y="299"/>
                  <a:pt x="1604" y="299"/>
                  <a:pt x="1697" y="202"/>
                </a:cubicBezTo>
                <a:cubicBezTo>
                  <a:pt x="1701" y="191"/>
                  <a:pt x="1720" y="136"/>
                  <a:pt x="1719" y="128"/>
                </a:cubicBezTo>
                <a:cubicBezTo>
                  <a:pt x="1717" y="118"/>
                  <a:pt x="1705" y="112"/>
                  <a:pt x="1697" y="106"/>
                </a:cubicBezTo>
                <a:cubicBezTo>
                  <a:pt x="1677" y="91"/>
                  <a:pt x="1633" y="64"/>
                  <a:pt x="1633" y="64"/>
                </a:cubicBezTo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endParaRPr lang="vi-VN">
              <a:latin typeface="Arial" charset="0"/>
            </a:endParaRPr>
          </a:p>
        </p:txBody>
      </p:sp>
      <p:sp>
        <p:nvSpPr>
          <p:cNvPr id="6153" name="Freeform 9"/>
          <p:cNvSpPr>
            <a:spLocks/>
          </p:cNvSpPr>
          <p:nvPr/>
        </p:nvSpPr>
        <p:spPr bwMode="auto">
          <a:xfrm rot="10800000">
            <a:off x="1787140" y="201168"/>
            <a:ext cx="6196396" cy="1417638"/>
          </a:xfrm>
          <a:custGeom>
            <a:avLst/>
            <a:gdLst>
              <a:gd name="T0" fmla="*/ 1697 w 1720"/>
              <a:gd name="T1" fmla="*/ 74 h 842"/>
              <a:gd name="T2" fmla="*/ 1356 w 1720"/>
              <a:gd name="T3" fmla="*/ 32 h 842"/>
              <a:gd name="T4" fmla="*/ 1111 w 1720"/>
              <a:gd name="T5" fmla="*/ 0 h 842"/>
              <a:gd name="T6" fmla="*/ 887 w 1720"/>
              <a:gd name="T7" fmla="*/ 32 h 842"/>
              <a:gd name="T8" fmla="*/ 833 w 1720"/>
              <a:gd name="T9" fmla="*/ 117 h 842"/>
              <a:gd name="T10" fmla="*/ 919 w 1720"/>
              <a:gd name="T11" fmla="*/ 192 h 842"/>
              <a:gd name="T12" fmla="*/ 961 w 1720"/>
              <a:gd name="T13" fmla="*/ 202 h 842"/>
              <a:gd name="T14" fmla="*/ 929 w 1720"/>
              <a:gd name="T15" fmla="*/ 192 h 842"/>
              <a:gd name="T16" fmla="*/ 129 w 1720"/>
              <a:gd name="T17" fmla="*/ 202 h 842"/>
              <a:gd name="T18" fmla="*/ 1 w 1720"/>
              <a:gd name="T19" fmla="*/ 309 h 842"/>
              <a:gd name="T20" fmla="*/ 12 w 1720"/>
              <a:gd name="T21" fmla="*/ 362 h 842"/>
              <a:gd name="T22" fmla="*/ 55 w 1720"/>
              <a:gd name="T23" fmla="*/ 373 h 842"/>
              <a:gd name="T24" fmla="*/ 385 w 1720"/>
              <a:gd name="T25" fmla="*/ 416 h 842"/>
              <a:gd name="T26" fmla="*/ 545 w 1720"/>
              <a:gd name="T27" fmla="*/ 405 h 842"/>
              <a:gd name="T28" fmla="*/ 577 w 1720"/>
              <a:gd name="T29" fmla="*/ 416 h 842"/>
              <a:gd name="T30" fmla="*/ 545 w 1720"/>
              <a:gd name="T31" fmla="*/ 426 h 842"/>
              <a:gd name="T32" fmla="*/ 492 w 1720"/>
              <a:gd name="T33" fmla="*/ 458 h 842"/>
              <a:gd name="T34" fmla="*/ 396 w 1720"/>
              <a:gd name="T35" fmla="*/ 544 h 842"/>
              <a:gd name="T36" fmla="*/ 364 w 1720"/>
              <a:gd name="T37" fmla="*/ 650 h 842"/>
              <a:gd name="T38" fmla="*/ 385 w 1720"/>
              <a:gd name="T39" fmla="*/ 714 h 842"/>
              <a:gd name="T40" fmla="*/ 759 w 1720"/>
              <a:gd name="T41" fmla="*/ 842 h 842"/>
              <a:gd name="T42" fmla="*/ 1313 w 1720"/>
              <a:gd name="T43" fmla="*/ 800 h 842"/>
              <a:gd name="T44" fmla="*/ 1463 w 1720"/>
              <a:gd name="T45" fmla="*/ 778 h 842"/>
              <a:gd name="T46" fmla="*/ 1527 w 1720"/>
              <a:gd name="T47" fmla="*/ 757 h 842"/>
              <a:gd name="T48" fmla="*/ 1591 w 1720"/>
              <a:gd name="T49" fmla="*/ 672 h 842"/>
              <a:gd name="T50" fmla="*/ 1569 w 1720"/>
              <a:gd name="T51" fmla="*/ 565 h 842"/>
              <a:gd name="T52" fmla="*/ 1537 w 1720"/>
              <a:gd name="T53" fmla="*/ 554 h 842"/>
              <a:gd name="T54" fmla="*/ 1473 w 1720"/>
              <a:gd name="T55" fmla="*/ 512 h 842"/>
              <a:gd name="T56" fmla="*/ 1441 w 1720"/>
              <a:gd name="T57" fmla="*/ 490 h 842"/>
              <a:gd name="T58" fmla="*/ 1377 w 1720"/>
              <a:gd name="T59" fmla="*/ 469 h 842"/>
              <a:gd name="T60" fmla="*/ 1281 w 1720"/>
              <a:gd name="T61" fmla="*/ 480 h 842"/>
              <a:gd name="T62" fmla="*/ 1388 w 1720"/>
              <a:gd name="T63" fmla="*/ 469 h 842"/>
              <a:gd name="T64" fmla="*/ 1420 w 1720"/>
              <a:gd name="T65" fmla="*/ 458 h 842"/>
              <a:gd name="T66" fmla="*/ 1441 w 1720"/>
              <a:gd name="T67" fmla="*/ 426 h 842"/>
              <a:gd name="T68" fmla="*/ 1345 w 1720"/>
              <a:gd name="T69" fmla="*/ 309 h 842"/>
              <a:gd name="T70" fmla="*/ 1697 w 1720"/>
              <a:gd name="T71" fmla="*/ 202 h 842"/>
              <a:gd name="T72" fmla="*/ 1719 w 1720"/>
              <a:gd name="T73" fmla="*/ 128 h 842"/>
              <a:gd name="T74" fmla="*/ 1697 w 1720"/>
              <a:gd name="T75" fmla="*/ 106 h 842"/>
              <a:gd name="T76" fmla="*/ 1633 w 1720"/>
              <a:gd name="T77" fmla="*/ 64 h 8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720" h="842">
                <a:moveTo>
                  <a:pt x="1697" y="74"/>
                </a:moveTo>
                <a:cubicBezTo>
                  <a:pt x="1587" y="40"/>
                  <a:pt x="1470" y="40"/>
                  <a:pt x="1356" y="32"/>
                </a:cubicBezTo>
                <a:cubicBezTo>
                  <a:pt x="1279" y="6"/>
                  <a:pt x="1191" y="7"/>
                  <a:pt x="1111" y="0"/>
                </a:cubicBezTo>
                <a:cubicBezTo>
                  <a:pt x="1033" y="6"/>
                  <a:pt x="960" y="7"/>
                  <a:pt x="887" y="32"/>
                </a:cubicBezTo>
                <a:cubicBezTo>
                  <a:pt x="859" y="58"/>
                  <a:pt x="845" y="81"/>
                  <a:pt x="833" y="117"/>
                </a:cubicBezTo>
                <a:cubicBezTo>
                  <a:pt x="855" y="182"/>
                  <a:pt x="850" y="177"/>
                  <a:pt x="919" y="192"/>
                </a:cubicBezTo>
                <a:cubicBezTo>
                  <a:pt x="933" y="195"/>
                  <a:pt x="947" y="202"/>
                  <a:pt x="961" y="202"/>
                </a:cubicBezTo>
                <a:cubicBezTo>
                  <a:pt x="972" y="202"/>
                  <a:pt x="940" y="195"/>
                  <a:pt x="929" y="192"/>
                </a:cubicBezTo>
                <a:cubicBezTo>
                  <a:pt x="662" y="205"/>
                  <a:pt x="397" y="197"/>
                  <a:pt x="129" y="202"/>
                </a:cubicBezTo>
                <a:cubicBezTo>
                  <a:pt x="53" y="222"/>
                  <a:pt x="28" y="230"/>
                  <a:pt x="1" y="309"/>
                </a:cubicBezTo>
                <a:cubicBezTo>
                  <a:pt x="5" y="327"/>
                  <a:pt x="0" y="348"/>
                  <a:pt x="12" y="362"/>
                </a:cubicBezTo>
                <a:cubicBezTo>
                  <a:pt x="22" y="373"/>
                  <a:pt x="41" y="369"/>
                  <a:pt x="55" y="373"/>
                </a:cubicBezTo>
                <a:cubicBezTo>
                  <a:pt x="171" y="408"/>
                  <a:pt x="251" y="409"/>
                  <a:pt x="385" y="416"/>
                </a:cubicBezTo>
                <a:cubicBezTo>
                  <a:pt x="438" y="412"/>
                  <a:pt x="492" y="405"/>
                  <a:pt x="545" y="405"/>
                </a:cubicBezTo>
                <a:cubicBezTo>
                  <a:pt x="556" y="405"/>
                  <a:pt x="577" y="405"/>
                  <a:pt x="577" y="416"/>
                </a:cubicBezTo>
                <a:cubicBezTo>
                  <a:pt x="577" y="427"/>
                  <a:pt x="556" y="423"/>
                  <a:pt x="545" y="426"/>
                </a:cubicBezTo>
                <a:cubicBezTo>
                  <a:pt x="473" y="502"/>
                  <a:pt x="582" y="395"/>
                  <a:pt x="492" y="458"/>
                </a:cubicBezTo>
                <a:cubicBezTo>
                  <a:pt x="474" y="471"/>
                  <a:pt x="413" y="526"/>
                  <a:pt x="396" y="544"/>
                </a:cubicBezTo>
                <a:cubicBezTo>
                  <a:pt x="370" y="622"/>
                  <a:pt x="381" y="586"/>
                  <a:pt x="364" y="650"/>
                </a:cubicBezTo>
                <a:cubicBezTo>
                  <a:pt x="371" y="671"/>
                  <a:pt x="369" y="698"/>
                  <a:pt x="385" y="714"/>
                </a:cubicBezTo>
                <a:cubicBezTo>
                  <a:pt x="479" y="808"/>
                  <a:pt x="633" y="825"/>
                  <a:pt x="759" y="842"/>
                </a:cubicBezTo>
                <a:cubicBezTo>
                  <a:pt x="954" y="835"/>
                  <a:pt x="1124" y="814"/>
                  <a:pt x="1313" y="800"/>
                </a:cubicBezTo>
                <a:cubicBezTo>
                  <a:pt x="1363" y="793"/>
                  <a:pt x="1413" y="785"/>
                  <a:pt x="1463" y="778"/>
                </a:cubicBezTo>
                <a:cubicBezTo>
                  <a:pt x="1485" y="775"/>
                  <a:pt x="1527" y="757"/>
                  <a:pt x="1527" y="757"/>
                </a:cubicBezTo>
                <a:cubicBezTo>
                  <a:pt x="1575" y="685"/>
                  <a:pt x="1551" y="711"/>
                  <a:pt x="1591" y="672"/>
                </a:cubicBezTo>
                <a:cubicBezTo>
                  <a:pt x="1586" y="636"/>
                  <a:pt x="1595" y="591"/>
                  <a:pt x="1569" y="565"/>
                </a:cubicBezTo>
                <a:cubicBezTo>
                  <a:pt x="1561" y="557"/>
                  <a:pt x="1547" y="559"/>
                  <a:pt x="1537" y="554"/>
                </a:cubicBezTo>
                <a:cubicBezTo>
                  <a:pt x="1515" y="542"/>
                  <a:pt x="1494" y="526"/>
                  <a:pt x="1473" y="512"/>
                </a:cubicBezTo>
                <a:cubicBezTo>
                  <a:pt x="1462" y="505"/>
                  <a:pt x="1453" y="494"/>
                  <a:pt x="1441" y="490"/>
                </a:cubicBezTo>
                <a:cubicBezTo>
                  <a:pt x="1420" y="483"/>
                  <a:pt x="1377" y="469"/>
                  <a:pt x="1377" y="469"/>
                </a:cubicBezTo>
                <a:cubicBezTo>
                  <a:pt x="1345" y="473"/>
                  <a:pt x="1249" y="480"/>
                  <a:pt x="1281" y="480"/>
                </a:cubicBezTo>
                <a:cubicBezTo>
                  <a:pt x="1317" y="480"/>
                  <a:pt x="1353" y="475"/>
                  <a:pt x="1388" y="469"/>
                </a:cubicBezTo>
                <a:cubicBezTo>
                  <a:pt x="1399" y="467"/>
                  <a:pt x="1409" y="462"/>
                  <a:pt x="1420" y="458"/>
                </a:cubicBezTo>
                <a:cubicBezTo>
                  <a:pt x="1427" y="447"/>
                  <a:pt x="1435" y="437"/>
                  <a:pt x="1441" y="426"/>
                </a:cubicBezTo>
                <a:cubicBezTo>
                  <a:pt x="1480" y="349"/>
                  <a:pt x="1389" y="351"/>
                  <a:pt x="1345" y="309"/>
                </a:cubicBezTo>
                <a:cubicBezTo>
                  <a:pt x="1471" y="299"/>
                  <a:pt x="1604" y="299"/>
                  <a:pt x="1697" y="202"/>
                </a:cubicBezTo>
                <a:cubicBezTo>
                  <a:pt x="1701" y="191"/>
                  <a:pt x="1720" y="136"/>
                  <a:pt x="1719" y="128"/>
                </a:cubicBezTo>
                <a:cubicBezTo>
                  <a:pt x="1717" y="118"/>
                  <a:pt x="1705" y="112"/>
                  <a:pt x="1697" y="106"/>
                </a:cubicBezTo>
                <a:cubicBezTo>
                  <a:pt x="1677" y="91"/>
                  <a:pt x="1633" y="64"/>
                  <a:pt x="1633" y="64"/>
                </a:cubicBezTo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endParaRPr lang="vi-VN" sz="1600" dirty="0">
              <a:cs typeface="Times New Roman" pitchFamily="18" charset="0"/>
            </a:endParaRPr>
          </a:p>
        </p:txBody>
      </p:sp>
      <p:sp>
        <p:nvSpPr>
          <p:cNvPr id="6154" name="Freeform 10"/>
          <p:cNvSpPr>
            <a:spLocks/>
          </p:cNvSpPr>
          <p:nvPr/>
        </p:nvSpPr>
        <p:spPr bwMode="auto">
          <a:xfrm rot="10406957">
            <a:off x="514350" y="0"/>
            <a:ext cx="1477963" cy="1219200"/>
          </a:xfrm>
          <a:custGeom>
            <a:avLst/>
            <a:gdLst>
              <a:gd name="T0" fmla="*/ 1697 w 1720"/>
              <a:gd name="T1" fmla="*/ 74 h 842"/>
              <a:gd name="T2" fmla="*/ 1356 w 1720"/>
              <a:gd name="T3" fmla="*/ 32 h 842"/>
              <a:gd name="T4" fmla="*/ 1111 w 1720"/>
              <a:gd name="T5" fmla="*/ 0 h 842"/>
              <a:gd name="T6" fmla="*/ 887 w 1720"/>
              <a:gd name="T7" fmla="*/ 32 h 842"/>
              <a:gd name="T8" fmla="*/ 833 w 1720"/>
              <a:gd name="T9" fmla="*/ 117 h 842"/>
              <a:gd name="T10" fmla="*/ 919 w 1720"/>
              <a:gd name="T11" fmla="*/ 192 h 842"/>
              <a:gd name="T12" fmla="*/ 961 w 1720"/>
              <a:gd name="T13" fmla="*/ 202 h 842"/>
              <a:gd name="T14" fmla="*/ 929 w 1720"/>
              <a:gd name="T15" fmla="*/ 192 h 842"/>
              <a:gd name="T16" fmla="*/ 129 w 1720"/>
              <a:gd name="T17" fmla="*/ 202 h 842"/>
              <a:gd name="T18" fmla="*/ 1 w 1720"/>
              <a:gd name="T19" fmla="*/ 309 h 842"/>
              <a:gd name="T20" fmla="*/ 12 w 1720"/>
              <a:gd name="T21" fmla="*/ 362 h 842"/>
              <a:gd name="T22" fmla="*/ 55 w 1720"/>
              <a:gd name="T23" fmla="*/ 373 h 842"/>
              <a:gd name="T24" fmla="*/ 385 w 1720"/>
              <a:gd name="T25" fmla="*/ 416 h 842"/>
              <a:gd name="T26" fmla="*/ 545 w 1720"/>
              <a:gd name="T27" fmla="*/ 405 h 842"/>
              <a:gd name="T28" fmla="*/ 577 w 1720"/>
              <a:gd name="T29" fmla="*/ 416 h 842"/>
              <a:gd name="T30" fmla="*/ 545 w 1720"/>
              <a:gd name="T31" fmla="*/ 426 h 842"/>
              <a:gd name="T32" fmla="*/ 492 w 1720"/>
              <a:gd name="T33" fmla="*/ 458 h 842"/>
              <a:gd name="T34" fmla="*/ 396 w 1720"/>
              <a:gd name="T35" fmla="*/ 544 h 842"/>
              <a:gd name="T36" fmla="*/ 364 w 1720"/>
              <a:gd name="T37" fmla="*/ 650 h 842"/>
              <a:gd name="T38" fmla="*/ 385 w 1720"/>
              <a:gd name="T39" fmla="*/ 714 h 842"/>
              <a:gd name="T40" fmla="*/ 759 w 1720"/>
              <a:gd name="T41" fmla="*/ 842 h 842"/>
              <a:gd name="T42" fmla="*/ 1313 w 1720"/>
              <a:gd name="T43" fmla="*/ 800 h 842"/>
              <a:gd name="T44" fmla="*/ 1463 w 1720"/>
              <a:gd name="T45" fmla="*/ 778 h 842"/>
              <a:gd name="T46" fmla="*/ 1527 w 1720"/>
              <a:gd name="T47" fmla="*/ 757 h 842"/>
              <a:gd name="T48" fmla="*/ 1591 w 1720"/>
              <a:gd name="T49" fmla="*/ 672 h 842"/>
              <a:gd name="T50" fmla="*/ 1569 w 1720"/>
              <a:gd name="T51" fmla="*/ 565 h 842"/>
              <a:gd name="T52" fmla="*/ 1537 w 1720"/>
              <a:gd name="T53" fmla="*/ 554 h 842"/>
              <a:gd name="T54" fmla="*/ 1473 w 1720"/>
              <a:gd name="T55" fmla="*/ 512 h 842"/>
              <a:gd name="T56" fmla="*/ 1441 w 1720"/>
              <a:gd name="T57" fmla="*/ 490 h 842"/>
              <a:gd name="T58" fmla="*/ 1377 w 1720"/>
              <a:gd name="T59" fmla="*/ 469 h 842"/>
              <a:gd name="T60" fmla="*/ 1281 w 1720"/>
              <a:gd name="T61" fmla="*/ 480 h 842"/>
              <a:gd name="T62" fmla="*/ 1388 w 1720"/>
              <a:gd name="T63" fmla="*/ 469 h 842"/>
              <a:gd name="T64" fmla="*/ 1420 w 1720"/>
              <a:gd name="T65" fmla="*/ 458 h 842"/>
              <a:gd name="T66" fmla="*/ 1441 w 1720"/>
              <a:gd name="T67" fmla="*/ 426 h 842"/>
              <a:gd name="T68" fmla="*/ 1345 w 1720"/>
              <a:gd name="T69" fmla="*/ 309 h 842"/>
              <a:gd name="T70" fmla="*/ 1697 w 1720"/>
              <a:gd name="T71" fmla="*/ 202 h 842"/>
              <a:gd name="T72" fmla="*/ 1719 w 1720"/>
              <a:gd name="T73" fmla="*/ 128 h 842"/>
              <a:gd name="T74" fmla="*/ 1697 w 1720"/>
              <a:gd name="T75" fmla="*/ 106 h 842"/>
              <a:gd name="T76" fmla="*/ 1633 w 1720"/>
              <a:gd name="T77" fmla="*/ 64 h 8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720" h="842">
                <a:moveTo>
                  <a:pt x="1697" y="74"/>
                </a:moveTo>
                <a:cubicBezTo>
                  <a:pt x="1587" y="40"/>
                  <a:pt x="1470" y="40"/>
                  <a:pt x="1356" y="32"/>
                </a:cubicBezTo>
                <a:cubicBezTo>
                  <a:pt x="1279" y="6"/>
                  <a:pt x="1191" y="7"/>
                  <a:pt x="1111" y="0"/>
                </a:cubicBezTo>
                <a:cubicBezTo>
                  <a:pt x="1033" y="6"/>
                  <a:pt x="960" y="7"/>
                  <a:pt x="887" y="32"/>
                </a:cubicBezTo>
                <a:cubicBezTo>
                  <a:pt x="859" y="58"/>
                  <a:pt x="845" y="81"/>
                  <a:pt x="833" y="117"/>
                </a:cubicBezTo>
                <a:cubicBezTo>
                  <a:pt x="855" y="182"/>
                  <a:pt x="850" y="177"/>
                  <a:pt x="919" y="192"/>
                </a:cubicBezTo>
                <a:cubicBezTo>
                  <a:pt x="933" y="195"/>
                  <a:pt x="947" y="202"/>
                  <a:pt x="961" y="202"/>
                </a:cubicBezTo>
                <a:cubicBezTo>
                  <a:pt x="972" y="202"/>
                  <a:pt x="940" y="195"/>
                  <a:pt x="929" y="192"/>
                </a:cubicBezTo>
                <a:cubicBezTo>
                  <a:pt x="662" y="205"/>
                  <a:pt x="397" y="197"/>
                  <a:pt x="129" y="202"/>
                </a:cubicBezTo>
                <a:cubicBezTo>
                  <a:pt x="53" y="222"/>
                  <a:pt x="28" y="230"/>
                  <a:pt x="1" y="309"/>
                </a:cubicBezTo>
                <a:cubicBezTo>
                  <a:pt x="5" y="327"/>
                  <a:pt x="0" y="348"/>
                  <a:pt x="12" y="362"/>
                </a:cubicBezTo>
                <a:cubicBezTo>
                  <a:pt x="22" y="373"/>
                  <a:pt x="41" y="369"/>
                  <a:pt x="55" y="373"/>
                </a:cubicBezTo>
                <a:cubicBezTo>
                  <a:pt x="171" y="408"/>
                  <a:pt x="251" y="409"/>
                  <a:pt x="385" y="416"/>
                </a:cubicBezTo>
                <a:cubicBezTo>
                  <a:pt x="438" y="412"/>
                  <a:pt x="492" y="405"/>
                  <a:pt x="545" y="405"/>
                </a:cubicBezTo>
                <a:cubicBezTo>
                  <a:pt x="556" y="405"/>
                  <a:pt x="577" y="405"/>
                  <a:pt x="577" y="416"/>
                </a:cubicBezTo>
                <a:cubicBezTo>
                  <a:pt x="577" y="427"/>
                  <a:pt x="556" y="423"/>
                  <a:pt x="545" y="426"/>
                </a:cubicBezTo>
                <a:cubicBezTo>
                  <a:pt x="473" y="502"/>
                  <a:pt x="582" y="395"/>
                  <a:pt x="492" y="458"/>
                </a:cubicBezTo>
                <a:cubicBezTo>
                  <a:pt x="474" y="471"/>
                  <a:pt x="413" y="526"/>
                  <a:pt x="396" y="544"/>
                </a:cubicBezTo>
                <a:cubicBezTo>
                  <a:pt x="370" y="622"/>
                  <a:pt x="381" y="586"/>
                  <a:pt x="364" y="650"/>
                </a:cubicBezTo>
                <a:cubicBezTo>
                  <a:pt x="371" y="671"/>
                  <a:pt x="369" y="698"/>
                  <a:pt x="385" y="714"/>
                </a:cubicBezTo>
                <a:cubicBezTo>
                  <a:pt x="479" y="808"/>
                  <a:pt x="633" y="825"/>
                  <a:pt x="759" y="842"/>
                </a:cubicBezTo>
                <a:cubicBezTo>
                  <a:pt x="954" y="835"/>
                  <a:pt x="1124" y="814"/>
                  <a:pt x="1313" y="800"/>
                </a:cubicBezTo>
                <a:cubicBezTo>
                  <a:pt x="1363" y="793"/>
                  <a:pt x="1413" y="785"/>
                  <a:pt x="1463" y="778"/>
                </a:cubicBezTo>
                <a:cubicBezTo>
                  <a:pt x="1485" y="775"/>
                  <a:pt x="1527" y="757"/>
                  <a:pt x="1527" y="757"/>
                </a:cubicBezTo>
                <a:cubicBezTo>
                  <a:pt x="1575" y="685"/>
                  <a:pt x="1551" y="711"/>
                  <a:pt x="1591" y="672"/>
                </a:cubicBezTo>
                <a:cubicBezTo>
                  <a:pt x="1586" y="636"/>
                  <a:pt x="1595" y="591"/>
                  <a:pt x="1569" y="565"/>
                </a:cubicBezTo>
                <a:cubicBezTo>
                  <a:pt x="1561" y="557"/>
                  <a:pt x="1547" y="559"/>
                  <a:pt x="1537" y="554"/>
                </a:cubicBezTo>
                <a:cubicBezTo>
                  <a:pt x="1515" y="542"/>
                  <a:pt x="1494" y="526"/>
                  <a:pt x="1473" y="512"/>
                </a:cubicBezTo>
                <a:cubicBezTo>
                  <a:pt x="1462" y="505"/>
                  <a:pt x="1453" y="494"/>
                  <a:pt x="1441" y="490"/>
                </a:cubicBezTo>
                <a:cubicBezTo>
                  <a:pt x="1420" y="483"/>
                  <a:pt x="1377" y="469"/>
                  <a:pt x="1377" y="469"/>
                </a:cubicBezTo>
                <a:cubicBezTo>
                  <a:pt x="1345" y="473"/>
                  <a:pt x="1249" y="480"/>
                  <a:pt x="1281" y="480"/>
                </a:cubicBezTo>
                <a:cubicBezTo>
                  <a:pt x="1317" y="480"/>
                  <a:pt x="1353" y="475"/>
                  <a:pt x="1388" y="469"/>
                </a:cubicBezTo>
                <a:cubicBezTo>
                  <a:pt x="1399" y="467"/>
                  <a:pt x="1409" y="462"/>
                  <a:pt x="1420" y="458"/>
                </a:cubicBezTo>
                <a:cubicBezTo>
                  <a:pt x="1427" y="447"/>
                  <a:pt x="1435" y="437"/>
                  <a:pt x="1441" y="426"/>
                </a:cubicBezTo>
                <a:cubicBezTo>
                  <a:pt x="1480" y="349"/>
                  <a:pt x="1389" y="351"/>
                  <a:pt x="1345" y="309"/>
                </a:cubicBezTo>
                <a:cubicBezTo>
                  <a:pt x="1471" y="299"/>
                  <a:pt x="1604" y="299"/>
                  <a:pt x="1697" y="202"/>
                </a:cubicBezTo>
                <a:cubicBezTo>
                  <a:pt x="1701" y="191"/>
                  <a:pt x="1720" y="136"/>
                  <a:pt x="1719" y="128"/>
                </a:cubicBezTo>
                <a:cubicBezTo>
                  <a:pt x="1717" y="118"/>
                  <a:pt x="1705" y="112"/>
                  <a:pt x="1697" y="106"/>
                </a:cubicBezTo>
                <a:cubicBezTo>
                  <a:pt x="1677" y="91"/>
                  <a:pt x="1633" y="64"/>
                  <a:pt x="1633" y="64"/>
                </a:cubicBezTo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endParaRPr lang="vi-VN">
              <a:latin typeface="Arial" charset="0"/>
            </a:endParaRPr>
          </a:p>
        </p:txBody>
      </p:sp>
      <p:sp>
        <p:nvSpPr>
          <p:cNvPr id="6155" name="Freeform 11"/>
          <p:cNvSpPr>
            <a:spLocks/>
          </p:cNvSpPr>
          <p:nvPr/>
        </p:nvSpPr>
        <p:spPr bwMode="auto">
          <a:xfrm>
            <a:off x="7296150" y="1008063"/>
            <a:ext cx="1700213" cy="955675"/>
          </a:xfrm>
          <a:custGeom>
            <a:avLst/>
            <a:gdLst>
              <a:gd name="T0" fmla="*/ 1697 w 1720"/>
              <a:gd name="T1" fmla="*/ 74 h 842"/>
              <a:gd name="T2" fmla="*/ 1356 w 1720"/>
              <a:gd name="T3" fmla="*/ 32 h 842"/>
              <a:gd name="T4" fmla="*/ 1111 w 1720"/>
              <a:gd name="T5" fmla="*/ 0 h 842"/>
              <a:gd name="T6" fmla="*/ 887 w 1720"/>
              <a:gd name="T7" fmla="*/ 32 h 842"/>
              <a:gd name="T8" fmla="*/ 833 w 1720"/>
              <a:gd name="T9" fmla="*/ 117 h 842"/>
              <a:gd name="T10" fmla="*/ 919 w 1720"/>
              <a:gd name="T11" fmla="*/ 192 h 842"/>
              <a:gd name="T12" fmla="*/ 961 w 1720"/>
              <a:gd name="T13" fmla="*/ 202 h 842"/>
              <a:gd name="T14" fmla="*/ 929 w 1720"/>
              <a:gd name="T15" fmla="*/ 192 h 842"/>
              <a:gd name="T16" fmla="*/ 129 w 1720"/>
              <a:gd name="T17" fmla="*/ 202 h 842"/>
              <a:gd name="T18" fmla="*/ 1 w 1720"/>
              <a:gd name="T19" fmla="*/ 309 h 842"/>
              <a:gd name="T20" fmla="*/ 12 w 1720"/>
              <a:gd name="T21" fmla="*/ 362 h 842"/>
              <a:gd name="T22" fmla="*/ 55 w 1720"/>
              <a:gd name="T23" fmla="*/ 373 h 842"/>
              <a:gd name="T24" fmla="*/ 385 w 1720"/>
              <a:gd name="T25" fmla="*/ 416 h 842"/>
              <a:gd name="T26" fmla="*/ 545 w 1720"/>
              <a:gd name="T27" fmla="*/ 405 h 842"/>
              <a:gd name="T28" fmla="*/ 577 w 1720"/>
              <a:gd name="T29" fmla="*/ 416 h 842"/>
              <a:gd name="T30" fmla="*/ 545 w 1720"/>
              <a:gd name="T31" fmla="*/ 426 h 842"/>
              <a:gd name="T32" fmla="*/ 492 w 1720"/>
              <a:gd name="T33" fmla="*/ 458 h 842"/>
              <a:gd name="T34" fmla="*/ 396 w 1720"/>
              <a:gd name="T35" fmla="*/ 544 h 842"/>
              <a:gd name="T36" fmla="*/ 364 w 1720"/>
              <a:gd name="T37" fmla="*/ 650 h 842"/>
              <a:gd name="T38" fmla="*/ 385 w 1720"/>
              <a:gd name="T39" fmla="*/ 714 h 842"/>
              <a:gd name="T40" fmla="*/ 759 w 1720"/>
              <a:gd name="T41" fmla="*/ 842 h 842"/>
              <a:gd name="T42" fmla="*/ 1313 w 1720"/>
              <a:gd name="T43" fmla="*/ 800 h 842"/>
              <a:gd name="T44" fmla="*/ 1463 w 1720"/>
              <a:gd name="T45" fmla="*/ 778 h 842"/>
              <a:gd name="T46" fmla="*/ 1527 w 1720"/>
              <a:gd name="T47" fmla="*/ 757 h 842"/>
              <a:gd name="T48" fmla="*/ 1591 w 1720"/>
              <a:gd name="T49" fmla="*/ 672 h 842"/>
              <a:gd name="T50" fmla="*/ 1569 w 1720"/>
              <a:gd name="T51" fmla="*/ 565 h 842"/>
              <a:gd name="T52" fmla="*/ 1537 w 1720"/>
              <a:gd name="T53" fmla="*/ 554 h 842"/>
              <a:gd name="T54" fmla="*/ 1473 w 1720"/>
              <a:gd name="T55" fmla="*/ 512 h 842"/>
              <a:gd name="T56" fmla="*/ 1441 w 1720"/>
              <a:gd name="T57" fmla="*/ 490 h 842"/>
              <a:gd name="T58" fmla="*/ 1377 w 1720"/>
              <a:gd name="T59" fmla="*/ 469 h 842"/>
              <a:gd name="T60" fmla="*/ 1281 w 1720"/>
              <a:gd name="T61" fmla="*/ 480 h 842"/>
              <a:gd name="T62" fmla="*/ 1388 w 1720"/>
              <a:gd name="T63" fmla="*/ 469 h 842"/>
              <a:gd name="T64" fmla="*/ 1420 w 1720"/>
              <a:gd name="T65" fmla="*/ 458 h 842"/>
              <a:gd name="T66" fmla="*/ 1441 w 1720"/>
              <a:gd name="T67" fmla="*/ 426 h 842"/>
              <a:gd name="T68" fmla="*/ 1345 w 1720"/>
              <a:gd name="T69" fmla="*/ 309 h 842"/>
              <a:gd name="T70" fmla="*/ 1697 w 1720"/>
              <a:gd name="T71" fmla="*/ 202 h 842"/>
              <a:gd name="T72" fmla="*/ 1719 w 1720"/>
              <a:gd name="T73" fmla="*/ 128 h 842"/>
              <a:gd name="T74" fmla="*/ 1697 w 1720"/>
              <a:gd name="T75" fmla="*/ 106 h 842"/>
              <a:gd name="T76" fmla="*/ 1633 w 1720"/>
              <a:gd name="T77" fmla="*/ 64 h 8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720" h="842">
                <a:moveTo>
                  <a:pt x="1697" y="74"/>
                </a:moveTo>
                <a:cubicBezTo>
                  <a:pt x="1587" y="40"/>
                  <a:pt x="1470" y="40"/>
                  <a:pt x="1356" y="32"/>
                </a:cubicBezTo>
                <a:cubicBezTo>
                  <a:pt x="1279" y="6"/>
                  <a:pt x="1191" y="7"/>
                  <a:pt x="1111" y="0"/>
                </a:cubicBezTo>
                <a:cubicBezTo>
                  <a:pt x="1033" y="6"/>
                  <a:pt x="960" y="7"/>
                  <a:pt x="887" y="32"/>
                </a:cubicBezTo>
                <a:cubicBezTo>
                  <a:pt x="859" y="58"/>
                  <a:pt x="845" y="81"/>
                  <a:pt x="833" y="117"/>
                </a:cubicBezTo>
                <a:cubicBezTo>
                  <a:pt x="855" y="182"/>
                  <a:pt x="850" y="177"/>
                  <a:pt x="919" y="192"/>
                </a:cubicBezTo>
                <a:cubicBezTo>
                  <a:pt x="933" y="195"/>
                  <a:pt x="947" y="202"/>
                  <a:pt x="961" y="202"/>
                </a:cubicBezTo>
                <a:cubicBezTo>
                  <a:pt x="972" y="202"/>
                  <a:pt x="940" y="195"/>
                  <a:pt x="929" y="192"/>
                </a:cubicBezTo>
                <a:cubicBezTo>
                  <a:pt x="662" y="205"/>
                  <a:pt x="397" y="197"/>
                  <a:pt x="129" y="202"/>
                </a:cubicBezTo>
                <a:cubicBezTo>
                  <a:pt x="53" y="222"/>
                  <a:pt x="28" y="230"/>
                  <a:pt x="1" y="309"/>
                </a:cubicBezTo>
                <a:cubicBezTo>
                  <a:pt x="5" y="327"/>
                  <a:pt x="0" y="348"/>
                  <a:pt x="12" y="362"/>
                </a:cubicBezTo>
                <a:cubicBezTo>
                  <a:pt x="22" y="373"/>
                  <a:pt x="41" y="369"/>
                  <a:pt x="55" y="373"/>
                </a:cubicBezTo>
                <a:cubicBezTo>
                  <a:pt x="171" y="408"/>
                  <a:pt x="251" y="409"/>
                  <a:pt x="385" y="416"/>
                </a:cubicBezTo>
                <a:cubicBezTo>
                  <a:pt x="438" y="412"/>
                  <a:pt x="492" y="405"/>
                  <a:pt x="545" y="405"/>
                </a:cubicBezTo>
                <a:cubicBezTo>
                  <a:pt x="556" y="405"/>
                  <a:pt x="577" y="405"/>
                  <a:pt x="577" y="416"/>
                </a:cubicBezTo>
                <a:cubicBezTo>
                  <a:pt x="577" y="427"/>
                  <a:pt x="556" y="423"/>
                  <a:pt x="545" y="426"/>
                </a:cubicBezTo>
                <a:cubicBezTo>
                  <a:pt x="473" y="502"/>
                  <a:pt x="582" y="395"/>
                  <a:pt x="492" y="458"/>
                </a:cubicBezTo>
                <a:cubicBezTo>
                  <a:pt x="474" y="471"/>
                  <a:pt x="413" y="526"/>
                  <a:pt x="396" y="544"/>
                </a:cubicBezTo>
                <a:cubicBezTo>
                  <a:pt x="370" y="622"/>
                  <a:pt x="381" y="586"/>
                  <a:pt x="364" y="650"/>
                </a:cubicBezTo>
                <a:cubicBezTo>
                  <a:pt x="371" y="671"/>
                  <a:pt x="369" y="698"/>
                  <a:pt x="385" y="714"/>
                </a:cubicBezTo>
                <a:cubicBezTo>
                  <a:pt x="479" y="808"/>
                  <a:pt x="633" y="825"/>
                  <a:pt x="759" y="842"/>
                </a:cubicBezTo>
                <a:cubicBezTo>
                  <a:pt x="954" y="835"/>
                  <a:pt x="1124" y="814"/>
                  <a:pt x="1313" y="800"/>
                </a:cubicBezTo>
                <a:cubicBezTo>
                  <a:pt x="1363" y="793"/>
                  <a:pt x="1413" y="785"/>
                  <a:pt x="1463" y="778"/>
                </a:cubicBezTo>
                <a:cubicBezTo>
                  <a:pt x="1485" y="775"/>
                  <a:pt x="1527" y="757"/>
                  <a:pt x="1527" y="757"/>
                </a:cubicBezTo>
                <a:cubicBezTo>
                  <a:pt x="1575" y="685"/>
                  <a:pt x="1551" y="711"/>
                  <a:pt x="1591" y="672"/>
                </a:cubicBezTo>
                <a:cubicBezTo>
                  <a:pt x="1586" y="636"/>
                  <a:pt x="1595" y="591"/>
                  <a:pt x="1569" y="565"/>
                </a:cubicBezTo>
                <a:cubicBezTo>
                  <a:pt x="1561" y="557"/>
                  <a:pt x="1547" y="559"/>
                  <a:pt x="1537" y="554"/>
                </a:cubicBezTo>
                <a:cubicBezTo>
                  <a:pt x="1515" y="542"/>
                  <a:pt x="1494" y="526"/>
                  <a:pt x="1473" y="512"/>
                </a:cubicBezTo>
                <a:cubicBezTo>
                  <a:pt x="1462" y="505"/>
                  <a:pt x="1453" y="494"/>
                  <a:pt x="1441" y="490"/>
                </a:cubicBezTo>
                <a:cubicBezTo>
                  <a:pt x="1420" y="483"/>
                  <a:pt x="1377" y="469"/>
                  <a:pt x="1377" y="469"/>
                </a:cubicBezTo>
                <a:cubicBezTo>
                  <a:pt x="1345" y="473"/>
                  <a:pt x="1249" y="480"/>
                  <a:pt x="1281" y="480"/>
                </a:cubicBezTo>
                <a:cubicBezTo>
                  <a:pt x="1317" y="480"/>
                  <a:pt x="1353" y="475"/>
                  <a:pt x="1388" y="469"/>
                </a:cubicBezTo>
                <a:cubicBezTo>
                  <a:pt x="1399" y="467"/>
                  <a:pt x="1409" y="462"/>
                  <a:pt x="1420" y="458"/>
                </a:cubicBezTo>
                <a:cubicBezTo>
                  <a:pt x="1427" y="447"/>
                  <a:pt x="1435" y="437"/>
                  <a:pt x="1441" y="426"/>
                </a:cubicBezTo>
                <a:cubicBezTo>
                  <a:pt x="1480" y="349"/>
                  <a:pt x="1389" y="351"/>
                  <a:pt x="1345" y="309"/>
                </a:cubicBezTo>
                <a:cubicBezTo>
                  <a:pt x="1471" y="299"/>
                  <a:pt x="1604" y="299"/>
                  <a:pt x="1697" y="202"/>
                </a:cubicBezTo>
                <a:cubicBezTo>
                  <a:pt x="1701" y="191"/>
                  <a:pt x="1720" y="136"/>
                  <a:pt x="1719" y="128"/>
                </a:cubicBezTo>
                <a:cubicBezTo>
                  <a:pt x="1717" y="118"/>
                  <a:pt x="1705" y="112"/>
                  <a:pt x="1697" y="106"/>
                </a:cubicBezTo>
                <a:cubicBezTo>
                  <a:pt x="1677" y="91"/>
                  <a:pt x="1633" y="64"/>
                  <a:pt x="1633" y="64"/>
                </a:cubicBezTo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endParaRPr lang="vi-VN">
              <a:latin typeface="Arial" charset="0"/>
            </a:endParaRPr>
          </a:p>
        </p:txBody>
      </p:sp>
      <p:sp>
        <p:nvSpPr>
          <p:cNvPr id="6156" name="Freeform 12"/>
          <p:cNvSpPr>
            <a:spLocks/>
          </p:cNvSpPr>
          <p:nvPr/>
        </p:nvSpPr>
        <p:spPr bwMode="auto">
          <a:xfrm rot="21419157" flipH="1">
            <a:off x="152400" y="1600200"/>
            <a:ext cx="1014413" cy="2036763"/>
          </a:xfrm>
          <a:custGeom>
            <a:avLst/>
            <a:gdLst>
              <a:gd name="T0" fmla="*/ 1697 w 1720"/>
              <a:gd name="T1" fmla="*/ 74 h 842"/>
              <a:gd name="T2" fmla="*/ 1356 w 1720"/>
              <a:gd name="T3" fmla="*/ 32 h 842"/>
              <a:gd name="T4" fmla="*/ 1111 w 1720"/>
              <a:gd name="T5" fmla="*/ 0 h 842"/>
              <a:gd name="T6" fmla="*/ 887 w 1720"/>
              <a:gd name="T7" fmla="*/ 32 h 842"/>
              <a:gd name="T8" fmla="*/ 833 w 1720"/>
              <a:gd name="T9" fmla="*/ 117 h 842"/>
              <a:gd name="T10" fmla="*/ 919 w 1720"/>
              <a:gd name="T11" fmla="*/ 192 h 842"/>
              <a:gd name="T12" fmla="*/ 961 w 1720"/>
              <a:gd name="T13" fmla="*/ 202 h 842"/>
              <a:gd name="T14" fmla="*/ 929 w 1720"/>
              <a:gd name="T15" fmla="*/ 192 h 842"/>
              <a:gd name="T16" fmla="*/ 129 w 1720"/>
              <a:gd name="T17" fmla="*/ 202 h 842"/>
              <a:gd name="T18" fmla="*/ 1 w 1720"/>
              <a:gd name="T19" fmla="*/ 309 h 842"/>
              <a:gd name="T20" fmla="*/ 12 w 1720"/>
              <a:gd name="T21" fmla="*/ 362 h 842"/>
              <a:gd name="T22" fmla="*/ 55 w 1720"/>
              <a:gd name="T23" fmla="*/ 373 h 842"/>
              <a:gd name="T24" fmla="*/ 385 w 1720"/>
              <a:gd name="T25" fmla="*/ 416 h 842"/>
              <a:gd name="T26" fmla="*/ 545 w 1720"/>
              <a:gd name="T27" fmla="*/ 405 h 842"/>
              <a:gd name="T28" fmla="*/ 577 w 1720"/>
              <a:gd name="T29" fmla="*/ 416 h 842"/>
              <a:gd name="T30" fmla="*/ 545 w 1720"/>
              <a:gd name="T31" fmla="*/ 426 h 842"/>
              <a:gd name="T32" fmla="*/ 492 w 1720"/>
              <a:gd name="T33" fmla="*/ 458 h 842"/>
              <a:gd name="T34" fmla="*/ 396 w 1720"/>
              <a:gd name="T35" fmla="*/ 544 h 842"/>
              <a:gd name="T36" fmla="*/ 364 w 1720"/>
              <a:gd name="T37" fmla="*/ 650 h 842"/>
              <a:gd name="T38" fmla="*/ 385 w 1720"/>
              <a:gd name="T39" fmla="*/ 714 h 842"/>
              <a:gd name="T40" fmla="*/ 759 w 1720"/>
              <a:gd name="T41" fmla="*/ 842 h 842"/>
              <a:gd name="T42" fmla="*/ 1313 w 1720"/>
              <a:gd name="T43" fmla="*/ 800 h 842"/>
              <a:gd name="T44" fmla="*/ 1463 w 1720"/>
              <a:gd name="T45" fmla="*/ 778 h 842"/>
              <a:gd name="T46" fmla="*/ 1527 w 1720"/>
              <a:gd name="T47" fmla="*/ 757 h 842"/>
              <a:gd name="T48" fmla="*/ 1591 w 1720"/>
              <a:gd name="T49" fmla="*/ 672 h 842"/>
              <a:gd name="T50" fmla="*/ 1569 w 1720"/>
              <a:gd name="T51" fmla="*/ 565 h 842"/>
              <a:gd name="T52" fmla="*/ 1537 w 1720"/>
              <a:gd name="T53" fmla="*/ 554 h 842"/>
              <a:gd name="T54" fmla="*/ 1473 w 1720"/>
              <a:gd name="T55" fmla="*/ 512 h 842"/>
              <a:gd name="T56" fmla="*/ 1441 w 1720"/>
              <a:gd name="T57" fmla="*/ 490 h 842"/>
              <a:gd name="T58" fmla="*/ 1377 w 1720"/>
              <a:gd name="T59" fmla="*/ 469 h 842"/>
              <a:gd name="T60" fmla="*/ 1281 w 1720"/>
              <a:gd name="T61" fmla="*/ 480 h 842"/>
              <a:gd name="T62" fmla="*/ 1388 w 1720"/>
              <a:gd name="T63" fmla="*/ 469 h 842"/>
              <a:gd name="T64" fmla="*/ 1420 w 1720"/>
              <a:gd name="T65" fmla="*/ 458 h 842"/>
              <a:gd name="T66" fmla="*/ 1441 w 1720"/>
              <a:gd name="T67" fmla="*/ 426 h 842"/>
              <a:gd name="T68" fmla="*/ 1345 w 1720"/>
              <a:gd name="T69" fmla="*/ 309 h 842"/>
              <a:gd name="T70" fmla="*/ 1697 w 1720"/>
              <a:gd name="T71" fmla="*/ 202 h 842"/>
              <a:gd name="T72" fmla="*/ 1719 w 1720"/>
              <a:gd name="T73" fmla="*/ 128 h 842"/>
              <a:gd name="T74" fmla="*/ 1697 w 1720"/>
              <a:gd name="T75" fmla="*/ 106 h 842"/>
              <a:gd name="T76" fmla="*/ 1633 w 1720"/>
              <a:gd name="T77" fmla="*/ 64 h 8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720" h="842">
                <a:moveTo>
                  <a:pt x="1697" y="74"/>
                </a:moveTo>
                <a:cubicBezTo>
                  <a:pt x="1587" y="40"/>
                  <a:pt x="1470" y="40"/>
                  <a:pt x="1356" y="32"/>
                </a:cubicBezTo>
                <a:cubicBezTo>
                  <a:pt x="1279" y="6"/>
                  <a:pt x="1191" y="7"/>
                  <a:pt x="1111" y="0"/>
                </a:cubicBezTo>
                <a:cubicBezTo>
                  <a:pt x="1033" y="6"/>
                  <a:pt x="960" y="7"/>
                  <a:pt x="887" y="32"/>
                </a:cubicBezTo>
                <a:cubicBezTo>
                  <a:pt x="859" y="58"/>
                  <a:pt x="845" y="81"/>
                  <a:pt x="833" y="117"/>
                </a:cubicBezTo>
                <a:cubicBezTo>
                  <a:pt x="855" y="182"/>
                  <a:pt x="850" y="177"/>
                  <a:pt x="919" y="192"/>
                </a:cubicBezTo>
                <a:cubicBezTo>
                  <a:pt x="933" y="195"/>
                  <a:pt x="947" y="202"/>
                  <a:pt x="961" y="202"/>
                </a:cubicBezTo>
                <a:cubicBezTo>
                  <a:pt x="972" y="202"/>
                  <a:pt x="940" y="195"/>
                  <a:pt x="929" y="192"/>
                </a:cubicBezTo>
                <a:cubicBezTo>
                  <a:pt x="662" y="205"/>
                  <a:pt x="397" y="197"/>
                  <a:pt x="129" y="202"/>
                </a:cubicBezTo>
                <a:cubicBezTo>
                  <a:pt x="53" y="222"/>
                  <a:pt x="28" y="230"/>
                  <a:pt x="1" y="309"/>
                </a:cubicBezTo>
                <a:cubicBezTo>
                  <a:pt x="5" y="327"/>
                  <a:pt x="0" y="348"/>
                  <a:pt x="12" y="362"/>
                </a:cubicBezTo>
                <a:cubicBezTo>
                  <a:pt x="22" y="373"/>
                  <a:pt x="41" y="369"/>
                  <a:pt x="55" y="373"/>
                </a:cubicBezTo>
                <a:cubicBezTo>
                  <a:pt x="171" y="408"/>
                  <a:pt x="251" y="409"/>
                  <a:pt x="385" y="416"/>
                </a:cubicBezTo>
                <a:cubicBezTo>
                  <a:pt x="438" y="412"/>
                  <a:pt x="492" y="405"/>
                  <a:pt x="545" y="405"/>
                </a:cubicBezTo>
                <a:cubicBezTo>
                  <a:pt x="556" y="405"/>
                  <a:pt x="577" y="405"/>
                  <a:pt x="577" y="416"/>
                </a:cubicBezTo>
                <a:cubicBezTo>
                  <a:pt x="577" y="427"/>
                  <a:pt x="556" y="423"/>
                  <a:pt x="545" y="426"/>
                </a:cubicBezTo>
                <a:cubicBezTo>
                  <a:pt x="473" y="502"/>
                  <a:pt x="582" y="395"/>
                  <a:pt x="492" y="458"/>
                </a:cubicBezTo>
                <a:cubicBezTo>
                  <a:pt x="474" y="471"/>
                  <a:pt x="413" y="526"/>
                  <a:pt x="396" y="544"/>
                </a:cubicBezTo>
                <a:cubicBezTo>
                  <a:pt x="370" y="622"/>
                  <a:pt x="381" y="586"/>
                  <a:pt x="364" y="650"/>
                </a:cubicBezTo>
                <a:cubicBezTo>
                  <a:pt x="371" y="671"/>
                  <a:pt x="369" y="698"/>
                  <a:pt x="385" y="714"/>
                </a:cubicBezTo>
                <a:cubicBezTo>
                  <a:pt x="479" y="808"/>
                  <a:pt x="633" y="825"/>
                  <a:pt x="759" y="842"/>
                </a:cubicBezTo>
                <a:cubicBezTo>
                  <a:pt x="954" y="835"/>
                  <a:pt x="1124" y="814"/>
                  <a:pt x="1313" y="800"/>
                </a:cubicBezTo>
                <a:cubicBezTo>
                  <a:pt x="1363" y="793"/>
                  <a:pt x="1413" y="785"/>
                  <a:pt x="1463" y="778"/>
                </a:cubicBezTo>
                <a:cubicBezTo>
                  <a:pt x="1485" y="775"/>
                  <a:pt x="1527" y="757"/>
                  <a:pt x="1527" y="757"/>
                </a:cubicBezTo>
                <a:cubicBezTo>
                  <a:pt x="1575" y="685"/>
                  <a:pt x="1551" y="711"/>
                  <a:pt x="1591" y="672"/>
                </a:cubicBezTo>
                <a:cubicBezTo>
                  <a:pt x="1586" y="636"/>
                  <a:pt x="1595" y="591"/>
                  <a:pt x="1569" y="565"/>
                </a:cubicBezTo>
                <a:cubicBezTo>
                  <a:pt x="1561" y="557"/>
                  <a:pt x="1547" y="559"/>
                  <a:pt x="1537" y="554"/>
                </a:cubicBezTo>
                <a:cubicBezTo>
                  <a:pt x="1515" y="542"/>
                  <a:pt x="1494" y="526"/>
                  <a:pt x="1473" y="512"/>
                </a:cubicBezTo>
                <a:cubicBezTo>
                  <a:pt x="1462" y="505"/>
                  <a:pt x="1453" y="494"/>
                  <a:pt x="1441" y="490"/>
                </a:cubicBezTo>
                <a:cubicBezTo>
                  <a:pt x="1420" y="483"/>
                  <a:pt x="1377" y="469"/>
                  <a:pt x="1377" y="469"/>
                </a:cubicBezTo>
                <a:cubicBezTo>
                  <a:pt x="1345" y="473"/>
                  <a:pt x="1249" y="480"/>
                  <a:pt x="1281" y="480"/>
                </a:cubicBezTo>
                <a:cubicBezTo>
                  <a:pt x="1317" y="480"/>
                  <a:pt x="1353" y="475"/>
                  <a:pt x="1388" y="469"/>
                </a:cubicBezTo>
                <a:cubicBezTo>
                  <a:pt x="1399" y="467"/>
                  <a:pt x="1409" y="462"/>
                  <a:pt x="1420" y="458"/>
                </a:cubicBezTo>
                <a:cubicBezTo>
                  <a:pt x="1427" y="447"/>
                  <a:pt x="1435" y="437"/>
                  <a:pt x="1441" y="426"/>
                </a:cubicBezTo>
                <a:cubicBezTo>
                  <a:pt x="1480" y="349"/>
                  <a:pt x="1389" y="351"/>
                  <a:pt x="1345" y="309"/>
                </a:cubicBezTo>
                <a:cubicBezTo>
                  <a:pt x="1471" y="299"/>
                  <a:pt x="1604" y="299"/>
                  <a:pt x="1697" y="202"/>
                </a:cubicBezTo>
                <a:cubicBezTo>
                  <a:pt x="1701" y="191"/>
                  <a:pt x="1720" y="136"/>
                  <a:pt x="1719" y="128"/>
                </a:cubicBezTo>
                <a:cubicBezTo>
                  <a:pt x="1717" y="118"/>
                  <a:pt x="1705" y="112"/>
                  <a:pt x="1697" y="106"/>
                </a:cubicBezTo>
                <a:cubicBezTo>
                  <a:pt x="1677" y="91"/>
                  <a:pt x="1633" y="64"/>
                  <a:pt x="1633" y="64"/>
                </a:cubicBezTo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endParaRPr lang="vi-VN">
              <a:latin typeface="Arial" charset="0"/>
            </a:endParaRPr>
          </a:p>
        </p:txBody>
      </p:sp>
      <p:pic>
        <p:nvPicPr>
          <p:cNvPr id="3082" name="Picture 5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228600"/>
            <a:ext cx="5921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5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8600"/>
            <a:ext cx="59213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5" name="TextBox 3"/>
          <p:cNvSpPr txBox="1">
            <a:spLocks noChangeArrowheads="1"/>
          </p:cNvSpPr>
          <p:nvPr/>
        </p:nvSpPr>
        <p:spPr bwMode="auto">
          <a:xfrm>
            <a:off x="1787142" y="2286000"/>
            <a:ext cx="619639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4800" b="1" u="sng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4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0" y="3886200"/>
            <a:ext cx="80436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Luyện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chung</a:t>
            </a:r>
            <a:r>
              <a:rPr lang="en-US" sz="3200" b="1" dirty="0" smtClean="0">
                <a:solidFill>
                  <a:srgbClr val="FF0000"/>
                </a:solidFill>
              </a:rPr>
              <a:t> ( SGK – 137 )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76400" y="76200"/>
            <a:ext cx="59817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8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3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023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2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2"/>
          <p:cNvSpPr txBox="1">
            <a:spLocks noChangeArrowheads="1"/>
          </p:cNvSpPr>
          <p:nvPr/>
        </p:nvSpPr>
        <p:spPr bwMode="auto">
          <a:xfrm>
            <a:off x="334199" y="0"/>
            <a:ext cx="7476472" cy="442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7083" tIns="28540" rIns="57083" bIns="28540">
            <a:spAutoFit/>
          </a:bodyPr>
          <a:lstStyle>
            <a:lvl1pPr defTabSz="2593975">
              <a:defRPr sz="4000">
                <a:solidFill>
                  <a:schemeClr val="tx1"/>
                </a:solidFill>
                <a:latin typeface="Arial" charset="0"/>
              </a:defRPr>
            </a:lvl1pPr>
            <a:lvl2pPr marL="2106613" indent="-809625" defTabSz="2593975">
              <a:defRPr sz="4000">
                <a:solidFill>
                  <a:schemeClr val="tx1"/>
                </a:solidFill>
                <a:latin typeface="Arial" charset="0"/>
              </a:defRPr>
            </a:lvl2pPr>
            <a:lvl3pPr marL="3225800" indent="-631825" defTabSz="2593975">
              <a:defRPr sz="4000">
                <a:solidFill>
                  <a:schemeClr val="tx1"/>
                </a:solidFill>
                <a:latin typeface="Arial" charset="0"/>
              </a:defRPr>
            </a:lvl3pPr>
            <a:lvl4pPr marL="4524375" indent="-641350" defTabSz="2593975">
              <a:defRPr sz="4000">
                <a:solidFill>
                  <a:schemeClr val="tx1"/>
                </a:solidFill>
                <a:latin typeface="Arial" charset="0"/>
              </a:defRPr>
            </a:lvl4pPr>
            <a:lvl5pPr marL="5826125" indent="-652463" defTabSz="2593975">
              <a:defRPr sz="4000">
                <a:solidFill>
                  <a:schemeClr val="tx1"/>
                </a:solidFill>
                <a:latin typeface="Arial" charset="0"/>
              </a:defRPr>
            </a:lvl5pPr>
            <a:lvl6pPr marL="62833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67405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71977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76549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500" b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2. Tính (theo mẫu)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076302" y="1142039"/>
          <a:ext cx="1109690" cy="132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5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02" y="1142039"/>
                        <a:ext cx="1109690" cy="1323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367108" y="1142039"/>
          <a:ext cx="1507831" cy="132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6" name="Equation" r:id="rId5" imgW="457002" imgH="393529" progId="Equation.DSMT4">
                  <p:embed/>
                </p:oleObj>
              </mc:Choice>
              <mc:Fallback>
                <p:oleObj name="Equation" r:id="rId5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108" y="1142039"/>
                        <a:ext cx="1507831" cy="1323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085034" y="1142039"/>
          <a:ext cx="391526" cy="132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7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034" y="1142039"/>
                        <a:ext cx="391526" cy="1323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Box 6"/>
          <p:cNvSpPr txBox="1">
            <a:spLocks noChangeArrowheads="1"/>
          </p:cNvSpPr>
          <p:nvPr/>
        </p:nvSpPr>
        <p:spPr bwMode="auto">
          <a:xfrm>
            <a:off x="4660353" y="1584996"/>
            <a:ext cx="270572" cy="442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7083" tIns="28540" rIns="57083" bIns="28540">
            <a:spAutoFit/>
          </a:bodyPr>
          <a:lstStyle>
            <a:lvl1pPr defTabSz="2593975">
              <a:defRPr sz="4000">
                <a:solidFill>
                  <a:schemeClr val="tx1"/>
                </a:solidFill>
                <a:latin typeface="Arial" charset="0"/>
              </a:defRPr>
            </a:lvl1pPr>
            <a:lvl2pPr marL="2106613" indent="-809625" defTabSz="2593975">
              <a:defRPr sz="4000">
                <a:solidFill>
                  <a:schemeClr val="tx1"/>
                </a:solidFill>
                <a:latin typeface="Arial" charset="0"/>
              </a:defRPr>
            </a:lvl2pPr>
            <a:lvl3pPr marL="3225800" indent="-631825" defTabSz="2593975">
              <a:defRPr sz="4000">
                <a:solidFill>
                  <a:schemeClr val="tx1"/>
                </a:solidFill>
                <a:latin typeface="Arial" charset="0"/>
              </a:defRPr>
            </a:lvl3pPr>
            <a:lvl4pPr marL="4524375" indent="-641350" defTabSz="2593975">
              <a:defRPr sz="4000">
                <a:solidFill>
                  <a:schemeClr val="tx1"/>
                </a:solidFill>
                <a:latin typeface="Arial" charset="0"/>
              </a:defRPr>
            </a:lvl4pPr>
            <a:lvl5pPr marL="5826125" indent="-652463" defTabSz="2593975">
              <a:defRPr sz="4000">
                <a:solidFill>
                  <a:schemeClr val="tx1"/>
                </a:solidFill>
                <a:latin typeface="Arial" charset="0"/>
              </a:defRPr>
            </a:lvl5pPr>
            <a:lvl6pPr marL="62833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67405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71977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76549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38407"/>
              </p:ext>
            </p:extLst>
          </p:nvPr>
        </p:nvGraphicFramePr>
        <p:xfrm>
          <a:off x="4956104" y="1155634"/>
          <a:ext cx="678477" cy="130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8" name="Equation" r:id="rId9" imgW="266469" imgH="393359" progId="Equation.DSMT4">
                  <p:embed/>
                </p:oleObj>
              </mc:Choice>
              <mc:Fallback>
                <p:oleObj name="Equation" r:id="rId9" imgW="266469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04" y="1155634"/>
                        <a:ext cx="678477" cy="1309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27709"/>
              </p:ext>
            </p:extLst>
          </p:nvPr>
        </p:nvGraphicFramePr>
        <p:xfrm>
          <a:off x="5710354" y="1127639"/>
          <a:ext cx="359712" cy="132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9" name="Equation" r:id="rId11" imgW="139639" imgH="393529" progId="Equation.DSMT4">
                  <p:embed/>
                </p:oleObj>
              </mc:Choice>
              <mc:Fallback>
                <p:oleObj name="Equation" r:id="rId11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354" y="1127639"/>
                        <a:ext cx="359712" cy="132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Box 9"/>
          <p:cNvSpPr txBox="1">
            <a:spLocks noChangeArrowheads="1"/>
          </p:cNvSpPr>
          <p:nvPr/>
        </p:nvSpPr>
        <p:spPr bwMode="auto">
          <a:xfrm>
            <a:off x="462398" y="2465353"/>
            <a:ext cx="6172121" cy="55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7083" tIns="28540" rIns="57083" bIns="28540">
            <a:spAutoFit/>
          </a:bodyPr>
          <a:lstStyle>
            <a:lvl1pPr defTabSz="2593975">
              <a:defRPr sz="4000">
                <a:solidFill>
                  <a:schemeClr val="tx1"/>
                </a:solidFill>
                <a:latin typeface="Arial" charset="0"/>
              </a:defRPr>
            </a:lvl1pPr>
            <a:lvl2pPr marL="2106613" indent="-809625" defTabSz="2593975">
              <a:defRPr sz="4000">
                <a:solidFill>
                  <a:schemeClr val="tx1"/>
                </a:solidFill>
                <a:latin typeface="Arial" charset="0"/>
              </a:defRPr>
            </a:lvl2pPr>
            <a:lvl3pPr marL="3225800" indent="-631825" defTabSz="2593975">
              <a:defRPr sz="4000">
                <a:solidFill>
                  <a:schemeClr val="tx1"/>
                </a:solidFill>
                <a:latin typeface="Arial" charset="0"/>
              </a:defRPr>
            </a:lvl3pPr>
            <a:lvl4pPr marL="4524375" indent="-641350" defTabSz="2593975">
              <a:defRPr sz="4000">
                <a:solidFill>
                  <a:schemeClr val="tx1"/>
                </a:solidFill>
                <a:latin typeface="Arial" charset="0"/>
              </a:defRPr>
            </a:lvl4pPr>
            <a:lvl5pPr marL="5826125" indent="-652463" defTabSz="2593975">
              <a:defRPr sz="4000">
                <a:solidFill>
                  <a:schemeClr val="tx1"/>
                </a:solidFill>
                <a:latin typeface="Arial" charset="0"/>
              </a:defRPr>
            </a:lvl5pPr>
            <a:lvl6pPr marL="62833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67405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71977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76549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687448" y="3286039"/>
          <a:ext cx="1017085" cy="121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0" name="Equation" r:id="rId13" imgW="431613" imgH="393529" progId="Equation.DSMT4">
                  <p:embed/>
                </p:oleObj>
              </mc:Choice>
              <mc:Fallback>
                <p:oleObj name="Equation" r:id="rId13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448" y="3286039"/>
                        <a:ext cx="1017085" cy="1212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5"/>
          <p:cNvGraphicFramePr>
            <a:graphicFrameLocks noChangeAspect="1"/>
          </p:cNvGraphicFramePr>
          <p:nvPr/>
        </p:nvGraphicFramePr>
        <p:xfrm>
          <a:off x="4942422" y="3274504"/>
          <a:ext cx="326954" cy="120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1" name="Equation" r:id="rId15" imgW="139639" imgH="393529" progId="Equation.DSMT4">
                  <p:embed/>
                </p:oleObj>
              </mc:Choice>
              <mc:Fallback>
                <p:oleObj name="Equation" r:id="rId15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422" y="3274504"/>
                        <a:ext cx="326954" cy="120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Box 11"/>
          <p:cNvSpPr txBox="1">
            <a:spLocks noChangeArrowheads="1"/>
          </p:cNvSpPr>
          <p:nvPr/>
        </p:nvSpPr>
        <p:spPr bwMode="auto">
          <a:xfrm>
            <a:off x="3785799" y="3310347"/>
            <a:ext cx="681941" cy="442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7083" tIns="28540" rIns="57083" bIns="28540">
            <a:spAutoFit/>
          </a:bodyPr>
          <a:lstStyle>
            <a:lvl1pPr defTabSz="2593975">
              <a:defRPr sz="4000">
                <a:solidFill>
                  <a:schemeClr val="tx1"/>
                </a:solidFill>
                <a:latin typeface="Arial" charset="0"/>
              </a:defRPr>
            </a:lvl1pPr>
            <a:lvl2pPr marL="2106613" indent="-809625" defTabSz="2593975">
              <a:defRPr sz="4000">
                <a:solidFill>
                  <a:schemeClr val="tx1"/>
                </a:solidFill>
                <a:latin typeface="Arial" charset="0"/>
              </a:defRPr>
            </a:lvl2pPr>
            <a:lvl3pPr marL="3225800" indent="-631825" defTabSz="2593975">
              <a:defRPr sz="4000">
                <a:solidFill>
                  <a:schemeClr val="tx1"/>
                </a:solidFill>
                <a:latin typeface="Arial" charset="0"/>
              </a:defRPr>
            </a:lvl3pPr>
            <a:lvl4pPr marL="4524375" indent="-641350" defTabSz="2593975">
              <a:defRPr sz="4000">
                <a:solidFill>
                  <a:schemeClr val="tx1"/>
                </a:solidFill>
                <a:latin typeface="Arial" charset="0"/>
              </a:defRPr>
            </a:lvl4pPr>
            <a:lvl5pPr marL="5826125" indent="-652463" defTabSz="2593975">
              <a:defRPr sz="4000">
                <a:solidFill>
                  <a:schemeClr val="tx1"/>
                </a:solidFill>
                <a:latin typeface="Arial" charset="0"/>
              </a:defRPr>
            </a:lvl5pPr>
            <a:lvl6pPr marL="62833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67405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71977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76549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9229" name="TextBox 13"/>
          <p:cNvSpPr txBox="1">
            <a:spLocks noChangeArrowheads="1"/>
          </p:cNvSpPr>
          <p:nvPr/>
        </p:nvSpPr>
        <p:spPr bwMode="auto">
          <a:xfrm>
            <a:off x="3701068" y="3969532"/>
            <a:ext cx="2189142" cy="442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7083" tIns="28540" rIns="57083" bIns="28540">
            <a:spAutoFit/>
          </a:bodyPr>
          <a:lstStyle>
            <a:lvl1pPr defTabSz="2593975">
              <a:defRPr sz="4000">
                <a:solidFill>
                  <a:schemeClr val="tx1"/>
                </a:solidFill>
                <a:latin typeface="Arial" charset="0"/>
              </a:defRPr>
            </a:lvl1pPr>
            <a:lvl2pPr marL="2106613" indent="-809625" defTabSz="2593975">
              <a:defRPr sz="4000">
                <a:solidFill>
                  <a:schemeClr val="tx1"/>
                </a:solidFill>
                <a:latin typeface="Arial" charset="0"/>
              </a:defRPr>
            </a:lvl2pPr>
            <a:lvl3pPr marL="3225800" indent="-631825" defTabSz="2593975">
              <a:defRPr sz="4000">
                <a:solidFill>
                  <a:schemeClr val="tx1"/>
                </a:solidFill>
                <a:latin typeface="Arial" charset="0"/>
              </a:defRPr>
            </a:lvl3pPr>
            <a:lvl4pPr marL="4524375" indent="-641350" defTabSz="2593975">
              <a:defRPr sz="4000">
                <a:solidFill>
                  <a:schemeClr val="tx1"/>
                </a:solidFill>
                <a:latin typeface="Arial" charset="0"/>
              </a:defRPr>
            </a:lvl4pPr>
            <a:lvl5pPr marL="5826125" indent="-652463" defTabSz="2593975">
              <a:defRPr sz="4000">
                <a:solidFill>
                  <a:schemeClr val="tx1"/>
                </a:solidFill>
                <a:latin typeface="Arial" charset="0"/>
              </a:defRPr>
            </a:lvl5pPr>
            <a:lvl6pPr marL="62833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67405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71977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76549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x 2</a:t>
            </a:r>
          </a:p>
        </p:txBody>
      </p:sp>
      <p:cxnSp>
        <p:nvCxnSpPr>
          <p:cNvPr id="9230" name="Straight Connector 12"/>
          <p:cNvCxnSpPr>
            <a:cxnSpLocks noChangeShapeType="1"/>
          </p:cNvCxnSpPr>
          <p:nvPr/>
        </p:nvCxnSpPr>
        <p:spPr bwMode="auto">
          <a:xfrm>
            <a:off x="3816037" y="3903614"/>
            <a:ext cx="544293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1" name="Text Box 29"/>
          <p:cNvSpPr txBox="1">
            <a:spLocks noChangeArrowheads="1"/>
          </p:cNvSpPr>
          <p:nvPr/>
        </p:nvSpPr>
        <p:spPr bwMode="auto">
          <a:xfrm>
            <a:off x="4510893" y="3720278"/>
            <a:ext cx="570437" cy="35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7083" tIns="28540" rIns="57083" bIns="28540">
            <a:spAutoFit/>
          </a:bodyPr>
          <a:lstStyle>
            <a:lvl1pPr marL="968375" indent="-968375" defTabSz="2593975">
              <a:defRPr sz="4000">
                <a:solidFill>
                  <a:schemeClr val="tx1"/>
                </a:solidFill>
                <a:latin typeface="Arial" charset="0"/>
              </a:defRPr>
            </a:lvl1pPr>
            <a:lvl2pPr marL="2106613" indent="-809625" defTabSz="2593975">
              <a:defRPr sz="4000">
                <a:solidFill>
                  <a:schemeClr val="tx1"/>
                </a:solidFill>
                <a:latin typeface="Arial" charset="0"/>
              </a:defRPr>
            </a:lvl2pPr>
            <a:lvl3pPr marL="3225800" indent="-631825" defTabSz="2593975">
              <a:defRPr sz="4000">
                <a:solidFill>
                  <a:schemeClr val="tx1"/>
                </a:solidFill>
                <a:latin typeface="Arial" charset="0"/>
              </a:defRPr>
            </a:lvl3pPr>
            <a:lvl4pPr marL="4524375" indent="-641350" defTabSz="2593975">
              <a:defRPr sz="4000">
                <a:solidFill>
                  <a:schemeClr val="tx1"/>
                </a:solidFill>
                <a:latin typeface="Arial" charset="0"/>
              </a:defRPr>
            </a:lvl4pPr>
            <a:lvl5pPr marL="5826125" indent="-652463" defTabSz="2593975">
              <a:defRPr sz="4000">
                <a:solidFill>
                  <a:schemeClr val="tx1"/>
                </a:solidFill>
                <a:latin typeface="Arial" charset="0"/>
              </a:defRPr>
            </a:lvl5pPr>
            <a:lvl6pPr marL="62833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67405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71977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76549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900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89306" y="4801754"/>
            <a:ext cx="8954694" cy="827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7083" tIns="28540" rIns="57083" bIns="28540">
            <a:spAutoFit/>
          </a:bodyPr>
          <a:lstStyle>
            <a:lvl1pPr defTabSz="2593975">
              <a:defRPr sz="4000">
                <a:solidFill>
                  <a:schemeClr val="tx1"/>
                </a:solidFill>
                <a:latin typeface="Arial" charset="0"/>
              </a:defRPr>
            </a:lvl1pPr>
            <a:lvl2pPr marL="2106613" indent="-809625" defTabSz="2593975">
              <a:defRPr sz="4000">
                <a:solidFill>
                  <a:schemeClr val="tx1"/>
                </a:solidFill>
                <a:latin typeface="Arial" charset="0"/>
              </a:defRPr>
            </a:lvl2pPr>
            <a:lvl3pPr marL="3225800" indent="-631825" defTabSz="2593975">
              <a:defRPr sz="4000">
                <a:solidFill>
                  <a:schemeClr val="tx1"/>
                </a:solidFill>
                <a:latin typeface="Arial" charset="0"/>
              </a:defRPr>
            </a:lvl3pPr>
            <a:lvl4pPr marL="4524375" indent="-641350" defTabSz="2593975">
              <a:defRPr sz="4000">
                <a:solidFill>
                  <a:schemeClr val="tx1"/>
                </a:solidFill>
                <a:latin typeface="Arial" charset="0"/>
              </a:defRPr>
            </a:lvl4pPr>
            <a:lvl5pPr marL="5826125" indent="-652463" defTabSz="2593975">
              <a:defRPr sz="4000">
                <a:solidFill>
                  <a:schemeClr val="tx1"/>
                </a:solidFill>
                <a:latin typeface="Arial" charset="0"/>
              </a:defRPr>
            </a:lvl5pPr>
            <a:lvl6pPr marL="62833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67405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71977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76549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233" name="TextBox 1"/>
          <p:cNvSpPr txBox="1">
            <a:spLocks noChangeArrowheads="1"/>
          </p:cNvSpPr>
          <p:nvPr/>
        </p:nvSpPr>
        <p:spPr bwMode="auto">
          <a:xfrm>
            <a:off x="-95440" y="634054"/>
            <a:ext cx="2189772" cy="442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7083" tIns="28540" rIns="57083" bIns="28540">
            <a:spAutoFit/>
          </a:bodyPr>
          <a:lstStyle>
            <a:lvl1pPr defTabSz="2593975">
              <a:defRPr sz="4000">
                <a:solidFill>
                  <a:schemeClr val="tx1"/>
                </a:solidFill>
                <a:latin typeface="Arial" charset="0"/>
              </a:defRPr>
            </a:lvl1pPr>
            <a:lvl2pPr marL="2106613" indent="-809625" defTabSz="2593975">
              <a:defRPr sz="4000">
                <a:solidFill>
                  <a:schemeClr val="tx1"/>
                </a:solidFill>
                <a:latin typeface="Arial" charset="0"/>
              </a:defRPr>
            </a:lvl2pPr>
            <a:lvl3pPr marL="3225800" indent="-631825" defTabSz="2593975">
              <a:defRPr sz="4000">
                <a:solidFill>
                  <a:schemeClr val="tx1"/>
                </a:solidFill>
                <a:latin typeface="Arial" charset="0"/>
              </a:defRPr>
            </a:lvl3pPr>
            <a:lvl4pPr marL="4524375" indent="-641350" defTabSz="2593975">
              <a:defRPr sz="4000">
                <a:solidFill>
                  <a:schemeClr val="tx1"/>
                </a:solidFill>
                <a:latin typeface="Arial" charset="0"/>
              </a:defRPr>
            </a:lvl4pPr>
            <a:lvl5pPr marL="5826125" indent="-652463" defTabSz="2593975">
              <a:defRPr sz="4000">
                <a:solidFill>
                  <a:schemeClr val="tx1"/>
                </a:solidFill>
                <a:latin typeface="Arial" charset="0"/>
              </a:defRPr>
            </a:lvl5pPr>
            <a:lvl6pPr marL="62833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67405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71977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76549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5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:</a:t>
            </a:r>
          </a:p>
        </p:txBody>
      </p:sp>
    </p:spTree>
    <p:extLst>
      <p:ext uri="{BB962C8B-B14F-4D97-AF65-F5344CB8AC3E}">
        <p14:creationId xmlns:p14="http://schemas.microsoft.com/office/powerpoint/2010/main" val="377201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28" grpId="0"/>
      <p:bldP spid="9229" grpId="0"/>
      <p:bldP spid="9231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261173" y="1122891"/>
            <a:ext cx="8146006" cy="1356519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2400" y="304800"/>
            <a:ext cx="49066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174625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88394" y="1451487"/>
            <a:ext cx="14747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3600" dirty="0" err="1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dirty="0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9833" y="4776329"/>
            <a:ext cx="580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)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92572"/>
              </p:ext>
            </p:extLst>
          </p:nvPr>
        </p:nvGraphicFramePr>
        <p:xfrm>
          <a:off x="1358382" y="4841886"/>
          <a:ext cx="1555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1" name="Equation" r:id="rId3" imgW="63360" imgH="139680" progId="Equation.3">
                  <p:embed/>
                </p:oleObj>
              </mc:Choice>
              <mc:Fallback>
                <p:oleObj name="Equation" r:id="rId3" imgW="633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382" y="4841886"/>
                        <a:ext cx="1555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67421"/>
              </p:ext>
            </p:extLst>
          </p:nvPr>
        </p:nvGraphicFramePr>
        <p:xfrm>
          <a:off x="916923" y="4571207"/>
          <a:ext cx="3127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2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923" y="4571207"/>
                        <a:ext cx="3127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680"/>
              </p:ext>
            </p:extLst>
          </p:nvPr>
        </p:nvGraphicFramePr>
        <p:xfrm>
          <a:off x="1638404" y="4794250"/>
          <a:ext cx="279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3" name="Equation" r:id="rId7" imgW="114120" imgH="177480" progId="Equation.3">
                  <p:embed/>
                </p:oleObj>
              </mc:Choice>
              <mc:Fallback>
                <p:oleObj name="Equation" r:id="rId7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404" y="4794250"/>
                        <a:ext cx="279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191192" y="4776565"/>
            <a:ext cx="580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)</a:t>
            </a: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62809"/>
              </p:ext>
            </p:extLst>
          </p:nvPr>
        </p:nvGraphicFramePr>
        <p:xfrm>
          <a:off x="4190512" y="4827588"/>
          <a:ext cx="1571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4" name="Equation" r:id="rId9" imgW="63360" imgH="139680" progId="Equation.3">
                  <p:embed/>
                </p:oleObj>
              </mc:Choice>
              <mc:Fallback>
                <p:oleObj name="Equation" r:id="rId9" imgW="633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512" y="4827588"/>
                        <a:ext cx="1571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52607"/>
              </p:ext>
            </p:extLst>
          </p:nvPr>
        </p:nvGraphicFramePr>
        <p:xfrm>
          <a:off x="3752850" y="4572000"/>
          <a:ext cx="3111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5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572000"/>
                        <a:ext cx="3111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46261"/>
              </p:ext>
            </p:extLst>
          </p:nvPr>
        </p:nvGraphicFramePr>
        <p:xfrm>
          <a:off x="4440993" y="4756150"/>
          <a:ext cx="279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6" name="Equation" r:id="rId13" imgW="114120" imgH="177480" progId="Equation.3">
                  <p:embed/>
                </p:oleObj>
              </mc:Choice>
              <mc:Fallback>
                <p:oleObj name="Equation" r:id="rId13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993" y="4756150"/>
                        <a:ext cx="279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13337"/>
              </p:ext>
            </p:extLst>
          </p:nvPr>
        </p:nvGraphicFramePr>
        <p:xfrm>
          <a:off x="1863181" y="1563405"/>
          <a:ext cx="155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7" name="Equation" r:id="rId15" imgW="63360" imgH="139680" progId="Equation.3">
                  <p:embed/>
                </p:oleObj>
              </mc:Choice>
              <mc:Fallback>
                <p:oleObj name="Equation" r:id="rId15" imgW="633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181" y="1563405"/>
                        <a:ext cx="1555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79160"/>
              </p:ext>
            </p:extLst>
          </p:nvPr>
        </p:nvGraphicFramePr>
        <p:xfrm>
          <a:off x="1517489" y="1275644"/>
          <a:ext cx="313224" cy="997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8" name="Equation" r:id="rId17" imgW="152280" imgH="393480" progId="Equation.3">
                  <p:embed/>
                </p:oleObj>
              </mc:Choice>
              <mc:Fallback>
                <p:oleObj name="Equation" r:id="rId17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489" y="1275644"/>
                        <a:ext cx="313224" cy="997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97105"/>
              </p:ext>
            </p:extLst>
          </p:nvPr>
        </p:nvGraphicFramePr>
        <p:xfrm>
          <a:off x="1981200" y="1451487"/>
          <a:ext cx="3127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9" name="Equation" r:id="rId19" imgW="126720" imgH="164880" progId="Equation.3">
                  <p:embed/>
                </p:oleObj>
              </mc:Choice>
              <mc:Fallback>
                <p:oleObj name="Equation" r:id="rId19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51487"/>
                        <a:ext cx="3127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2312017" y="1512933"/>
            <a:ext cx="397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74088"/>
              </p:ext>
            </p:extLst>
          </p:nvPr>
        </p:nvGraphicFramePr>
        <p:xfrm>
          <a:off x="2731725" y="1251462"/>
          <a:ext cx="9017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0" name="Equation" r:id="rId21" imgW="342720" imgH="393480" progId="Equation.3">
                  <p:embed/>
                </p:oleObj>
              </mc:Choice>
              <mc:Fallback>
                <p:oleObj name="Equation" r:id="rId21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725" y="1251462"/>
                        <a:ext cx="901700" cy="1046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657600" y="1512933"/>
            <a:ext cx="397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5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57078"/>
              </p:ext>
            </p:extLst>
          </p:nvPr>
        </p:nvGraphicFramePr>
        <p:xfrm>
          <a:off x="4042189" y="1251462"/>
          <a:ext cx="3667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1" name="Equation" r:id="rId23" imgW="139680" imgH="393480" progId="Equation.3">
                  <p:embed/>
                </p:oleObj>
              </mc:Choice>
              <mc:Fallback>
                <p:oleObj name="Equation" r:id="rId23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189" y="1251462"/>
                        <a:ext cx="366713" cy="1046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Picture 12" descr="POINSET2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596313" y="38100"/>
            <a:ext cx="573087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" descr="POINSET2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10600" y="6226175"/>
            <a:ext cx="5445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pattFill prst="wdUpDiag">
              <a:fgClr>
                <a:srgbClr val="00FF00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57" name="Picture 4" descr="POINSET2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-38100"/>
            <a:ext cx="56038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4" descr="POINSET2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2700" y="6315075"/>
            <a:ext cx="5540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34669" y="2819400"/>
            <a:ext cx="8954694" cy="827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7083" tIns="28540" rIns="57083" bIns="28540">
            <a:spAutoFit/>
          </a:bodyPr>
          <a:lstStyle>
            <a:lvl1pPr defTabSz="2593975">
              <a:defRPr sz="4000">
                <a:solidFill>
                  <a:schemeClr val="tx1"/>
                </a:solidFill>
                <a:latin typeface="Arial" charset="0"/>
              </a:defRPr>
            </a:lvl1pPr>
            <a:lvl2pPr marL="2106613" indent="-809625" defTabSz="2593975">
              <a:defRPr sz="4000">
                <a:solidFill>
                  <a:schemeClr val="tx1"/>
                </a:solidFill>
                <a:latin typeface="Arial" charset="0"/>
              </a:defRPr>
            </a:lvl2pPr>
            <a:lvl3pPr marL="3225800" indent="-631825" defTabSz="2593975">
              <a:defRPr sz="4000">
                <a:solidFill>
                  <a:schemeClr val="tx1"/>
                </a:solidFill>
                <a:latin typeface="Arial" charset="0"/>
              </a:defRPr>
            </a:lvl3pPr>
            <a:lvl4pPr marL="4524375" indent="-641350" defTabSz="2593975">
              <a:defRPr sz="4000">
                <a:solidFill>
                  <a:schemeClr val="tx1"/>
                </a:solidFill>
                <a:latin typeface="Arial" charset="0"/>
              </a:defRPr>
            </a:lvl4pPr>
            <a:lvl5pPr marL="5826125" indent="-652463" defTabSz="2593975">
              <a:defRPr sz="4000">
                <a:solidFill>
                  <a:schemeClr val="tx1"/>
                </a:solidFill>
                <a:latin typeface="Arial" charset="0"/>
              </a:defRPr>
            </a:lvl5pPr>
            <a:lvl6pPr marL="62833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67405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71977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76549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0849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 tmFilter="0,0; .5, 1; 1, 1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" grpId="0"/>
      <p:bldP spid="22" grpId="0"/>
      <p:bldP spid="26" grpId="0"/>
      <p:bldP spid="48" grpId="0"/>
      <p:bldP spid="50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596313" y="38100"/>
            <a:ext cx="573087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10600" y="6226175"/>
            <a:ext cx="5445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17664"/>
            <a:ext cx="9144000" cy="6858000"/>
          </a:xfrm>
          <a:prstGeom prst="rect">
            <a:avLst/>
          </a:prstGeom>
          <a:noFill/>
          <a:ln w="76200">
            <a:pattFill prst="wdUpDiag">
              <a:fgClr>
                <a:srgbClr val="00FF00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15" name="Picture 4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-38100"/>
            <a:ext cx="56038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2700" y="6315075"/>
            <a:ext cx="5540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904423" y="882671"/>
            <a:ext cx="580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)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23680"/>
              </p:ext>
            </p:extLst>
          </p:nvPr>
        </p:nvGraphicFramePr>
        <p:xfrm>
          <a:off x="1922972" y="948228"/>
          <a:ext cx="1555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2" name="Equation" r:id="rId4" imgW="63360" imgH="139680" progId="Equation.3">
                  <p:embed/>
                </p:oleObj>
              </mc:Choice>
              <mc:Fallback>
                <p:oleObj name="Equation" r:id="rId4" imgW="633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972" y="948228"/>
                        <a:ext cx="1555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31365"/>
              </p:ext>
            </p:extLst>
          </p:nvPr>
        </p:nvGraphicFramePr>
        <p:xfrm>
          <a:off x="1481513" y="677549"/>
          <a:ext cx="3127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3" name="Equation" r:id="rId6" imgW="152280" imgH="393480" progId="Equation.3">
                  <p:embed/>
                </p:oleObj>
              </mc:Choice>
              <mc:Fallback>
                <p:oleObj name="Equation" r:id="rId6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513" y="677549"/>
                        <a:ext cx="3127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85699"/>
              </p:ext>
            </p:extLst>
          </p:nvPr>
        </p:nvGraphicFramePr>
        <p:xfrm>
          <a:off x="2202994" y="900592"/>
          <a:ext cx="279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4" name="Equation" r:id="rId8" imgW="114120" imgH="177480" progId="Equation.3">
                  <p:embed/>
                </p:oleObj>
              </mc:Choice>
              <mc:Fallback>
                <p:oleObj name="Equation" r:id="rId8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994" y="900592"/>
                        <a:ext cx="279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728920" y="887699"/>
            <a:ext cx="397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42951"/>
              </p:ext>
            </p:extLst>
          </p:nvPr>
        </p:nvGraphicFramePr>
        <p:xfrm>
          <a:off x="3286501" y="598957"/>
          <a:ext cx="8667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5" name="Equation" r:id="rId10" imgW="330120" imgH="393480" progId="Equation.3">
                  <p:embed/>
                </p:oleObj>
              </mc:Choice>
              <mc:Fallback>
                <p:oleObj name="Equation" r:id="rId10" imgW="330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501" y="598957"/>
                        <a:ext cx="866775" cy="1046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92078" y="870160"/>
            <a:ext cx="397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0560"/>
              </p:ext>
            </p:extLst>
          </p:nvPr>
        </p:nvGraphicFramePr>
        <p:xfrm>
          <a:off x="4570788" y="592607"/>
          <a:ext cx="5667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6" name="Equation" r:id="rId12" imgW="215640" imgH="393480" progId="Equation.3">
                  <p:embed/>
                </p:oleObj>
              </mc:Choice>
              <mc:Fallback>
                <p:oleObj name="Equation" r:id="rId12" imgW="215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788" y="592607"/>
                        <a:ext cx="566738" cy="1046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921443" y="2783205"/>
            <a:ext cx="580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)</a:t>
            </a: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71174"/>
              </p:ext>
            </p:extLst>
          </p:nvPr>
        </p:nvGraphicFramePr>
        <p:xfrm>
          <a:off x="1920763" y="2834228"/>
          <a:ext cx="1571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7" name="Equation" r:id="rId14" imgW="63360" imgH="139680" progId="Equation.3">
                  <p:embed/>
                </p:oleObj>
              </mc:Choice>
              <mc:Fallback>
                <p:oleObj name="Equation" r:id="rId14" imgW="633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763" y="2834228"/>
                        <a:ext cx="1571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2625"/>
              </p:ext>
            </p:extLst>
          </p:nvPr>
        </p:nvGraphicFramePr>
        <p:xfrm>
          <a:off x="1483101" y="2578640"/>
          <a:ext cx="3111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8" name="Equation" r:id="rId16" imgW="152280" imgH="393480" progId="Equation.3">
                  <p:embed/>
                </p:oleObj>
              </mc:Choice>
              <mc:Fallback>
                <p:oleObj name="Equation" r:id="rId16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101" y="2578640"/>
                        <a:ext cx="3111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07967"/>
              </p:ext>
            </p:extLst>
          </p:nvPr>
        </p:nvGraphicFramePr>
        <p:xfrm>
          <a:off x="2171244" y="2762790"/>
          <a:ext cx="279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9" name="Equation" r:id="rId18" imgW="114120" imgH="177480" progId="Equation.3">
                  <p:embed/>
                </p:oleObj>
              </mc:Choice>
              <mc:Fallback>
                <p:oleObj name="Equation" r:id="rId18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244" y="2762790"/>
                        <a:ext cx="279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728920" y="2862546"/>
            <a:ext cx="397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3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96800"/>
              </p:ext>
            </p:extLst>
          </p:nvPr>
        </p:nvGraphicFramePr>
        <p:xfrm>
          <a:off x="3270626" y="2573807"/>
          <a:ext cx="90011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0" name="Equation" r:id="rId20" imgW="342720" imgH="393480" progId="Equation.3">
                  <p:embed/>
                </p:oleObj>
              </mc:Choice>
              <mc:Fallback>
                <p:oleObj name="Equation" r:id="rId20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626" y="2573807"/>
                        <a:ext cx="900112" cy="1046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192078" y="2845007"/>
            <a:ext cx="397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3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725082"/>
              </p:ext>
            </p:extLst>
          </p:nvPr>
        </p:nvGraphicFramePr>
        <p:xfrm>
          <a:off x="4586663" y="2567457"/>
          <a:ext cx="5334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1" name="Equation" r:id="rId22" imgW="203040" imgH="393480" progId="Equation.3">
                  <p:embed/>
                </p:oleObj>
              </mc:Choice>
              <mc:Fallback>
                <p:oleObj name="Equation" r:id="rId22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663" y="2567457"/>
                        <a:ext cx="533400" cy="1046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94448" y="5890423"/>
            <a:ext cx="8954694" cy="827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7083" tIns="28540" rIns="57083" bIns="28540">
            <a:spAutoFit/>
          </a:bodyPr>
          <a:lstStyle>
            <a:lvl1pPr defTabSz="2593975">
              <a:defRPr sz="4000">
                <a:solidFill>
                  <a:schemeClr val="tx1"/>
                </a:solidFill>
                <a:latin typeface="Arial" charset="0"/>
              </a:defRPr>
            </a:lvl1pPr>
            <a:lvl2pPr marL="2106613" indent="-809625" defTabSz="2593975">
              <a:defRPr sz="4000">
                <a:solidFill>
                  <a:schemeClr val="tx1"/>
                </a:solidFill>
                <a:latin typeface="Arial" charset="0"/>
              </a:defRPr>
            </a:lvl2pPr>
            <a:lvl3pPr marL="3225800" indent="-631825" defTabSz="2593975">
              <a:defRPr sz="4000">
                <a:solidFill>
                  <a:schemeClr val="tx1"/>
                </a:solidFill>
                <a:latin typeface="Arial" charset="0"/>
              </a:defRPr>
            </a:lvl3pPr>
            <a:lvl4pPr marL="4524375" indent="-641350" defTabSz="2593975">
              <a:defRPr sz="4000">
                <a:solidFill>
                  <a:schemeClr val="tx1"/>
                </a:solidFill>
                <a:latin typeface="Arial" charset="0"/>
              </a:defRPr>
            </a:lvl4pPr>
            <a:lvl5pPr marL="5826125" indent="-652463" defTabSz="2593975">
              <a:defRPr sz="4000">
                <a:solidFill>
                  <a:schemeClr val="tx1"/>
                </a:solidFill>
                <a:latin typeface="Arial" charset="0"/>
              </a:defRPr>
            </a:lvl5pPr>
            <a:lvl6pPr marL="62833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67405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71977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7654925" indent="-652463" defTabSz="2593975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5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4770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3" grpId="0"/>
      <p:bldP spid="29" grpId="0"/>
      <p:bldP spid="33" grpId="0"/>
      <p:bldP spid="35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596313" y="38100"/>
            <a:ext cx="573087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10600" y="6226175"/>
            <a:ext cx="5445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17664"/>
            <a:ext cx="9144000" cy="6858000"/>
          </a:xfrm>
          <a:prstGeom prst="rect">
            <a:avLst/>
          </a:prstGeom>
          <a:noFill/>
          <a:ln w="76200">
            <a:pattFill prst="wdUpDiag">
              <a:fgClr>
                <a:srgbClr val="00FF00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15" name="Picture 4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-38100"/>
            <a:ext cx="56038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2700" y="6315075"/>
            <a:ext cx="5540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222862" y="223197"/>
            <a:ext cx="8956555" cy="485669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sz="2800" b="1" u="sng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m,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8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16448"/>
              </p:ext>
            </p:extLst>
          </p:nvPr>
        </p:nvGraphicFramePr>
        <p:xfrm>
          <a:off x="2895600" y="786095"/>
          <a:ext cx="3825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5" name="Equation" r:id="rId4" imgW="139680" imgH="393480" progId="Equation.3">
                  <p:embed/>
                </p:oleObj>
              </mc:Choice>
              <mc:Fallback>
                <p:oleObj name="Equation" r:id="rId4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86095"/>
                        <a:ext cx="3825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3405834" y="935081"/>
            <a:ext cx="5585765" cy="499026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59959" y="1647660"/>
            <a:ext cx="5585765" cy="499026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26599" y="2359736"/>
            <a:ext cx="5357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cs typeface="Times New Roman" pitchFamily="18" charset="0"/>
              </a:rPr>
              <a:t>Chiều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rộng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mảnh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vườn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đó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81639" y="1831172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57"/>
          <p:cNvSpPr txBox="1">
            <a:spLocks noChangeArrowheads="1"/>
          </p:cNvSpPr>
          <p:nvPr/>
        </p:nvSpPr>
        <p:spPr bwMode="auto">
          <a:xfrm>
            <a:off x="855556" y="6213022"/>
            <a:ext cx="726544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00B050"/>
                </a:solidFill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cs typeface="Times New Roman" panose="02020603050405020304" pitchFamily="18" charset="0"/>
              </a:rPr>
              <a:t>: Chu vi: 192m; </a:t>
            </a:r>
            <a:r>
              <a:rPr lang="en-US" sz="2800" dirty="0" err="1">
                <a:solidFill>
                  <a:srgbClr val="00B050"/>
                </a:solidFill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B05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B050"/>
                </a:solidFill>
                <a:cs typeface="Times New Roman" panose="02020603050405020304" pitchFamily="18" charset="0"/>
              </a:rPr>
              <a:t>: 2160m</a:t>
            </a:r>
            <a:r>
              <a:rPr lang="en-US" sz="2800" baseline="30000" dirty="0">
                <a:solidFill>
                  <a:srgbClr val="00B050"/>
                </a:solidFill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B050"/>
                </a:solidFill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98293"/>
              </p:ext>
            </p:extLst>
          </p:nvPr>
        </p:nvGraphicFramePr>
        <p:xfrm>
          <a:off x="4039013" y="3248695"/>
          <a:ext cx="4492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6" name="Equation" r:id="rId6" imgW="114120" imgH="126720" progId="Equation.3">
                  <p:embed/>
                </p:oleObj>
              </mc:Choice>
              <mc:Fallback>
                <p:oleObj name="Equation" r:id="rId6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013" y="3248695"/>
                        <a:ext cx="4492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01288"/>
              </p:ext>
            </p:extLst>
          </p:nvPr>
        </p:nvGraphicFramePr>
        <p:xfrm>
          <a:off x="4434647" y="2844058"/>
          <a:ext cx="3825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7" name="Equation" r:id="rId8" imgW="139680" imgH="393480" progId="Equation.3">
                  <p:embed/>
                </p:oleObj>
              </mc:Choice>
              <mc:Fallback>
                <p:oleObj name="Equation" r:id="rId8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647" y="2844058"/>
                        <a:ext cx="3825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40573"/>
              </p:ext>
            </p:extLst>
          </p:nvPr>
        </p:nvGraphicFramePr>
        <p:xfrm>
          <a:off x="3409054" y="3131545"/>
          <a:ext cx="5572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8" name="Equation" r:id="rId10" imgW="203040" imgH="177480" progId="Equation.3">
                  <p:embed/>
                </p:oleObj>
              </mc:Choice>
              <mc:Fallback>
                <p:oleObj name="Equation" r:id="rId10" imgW="203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54" y="3131545"/>
                        <a:ext cx="5572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136610" y="4322808"/>
            <a:ext cx="4187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/>
              <a:t>=</a:t>
            </a:r>
            <a:endParaRPr lang="en-US" sz="3200" dirty="0"/>
          </a:p>
        </p:txBody>
      </p:sp>
      <p:sp>
        <p:nvSpPr>
          <p:cNvPr id="23" name="Rectangle 22"/>
          <p:cNvSpPr/>
          <p:nvPr/>
        </p:nvSpPr>
        <p:spPr>
          <a:xfrm>
            <a:off x="5419596" y="3054412"/>
            <a:ext cx="13115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/>
              <a:t>36 (m)</a:t>
            </a:r>
            <a:endParaRPr 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2351211" y="3754096"/>
            <a:ext cx="5357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cs typeface="Times New Roman" pitchFamily="18" charset="0"/>
              </a:rPr>
              <a:t>Chu vi </a:t>
            </a:r>
            <a:r>
              <a:rPr lang="en-US" sz="3200" dirty="0" err="1">
                <a:cs typeface="Times New Roman" pitchFamily="18" charset="0"/>
              </a:rPr>
              <a:t>mảnh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vườn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đó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58759"/>
              </p:ext>
            </p:extLst>
          </p:nvPr>
        </p:nvGraphicFramePr>
        <p:xfrm>
          <a:off x="2886075" y="4335463"/>
          <a:ext cx="16033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9" name="Equation" r:id="rId12" imgW="583920" imgH="203040" progId="Equation.3">
                  <p:embed/>
                </p:oleObj>
              </mc:Choice>
              <mc:Fallback>
                <p:oleObj name="Equation" r:id="rId12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4335463"/>
                        <a:ext cx="16033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45462"/>
              </p:ext>
            </p:extLst>
          </p:nvPr>
        </p:nvGraphicFramePr>
        <p:xfrm>
          <a:off x="4434647" y="4453780"/>
          <a:ext cx="4492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0" name="Equation" r:id="rId14" imgW="114120" imgH="126720" progId="Equation.3">
                  <p:embed/>
                </p:oleObj>
              </mc:Choice>
              <mc:Fallback>
                <p:oleObj name="Equation" r:id="rId14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647" y="4453780"/>
                        <a:ext cx="4492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14266"/>
              </p:ext>
            </p:extLst>
          </p:nvPr>
        </p:nvGraphicFramePr>
        <p:xfrm>
          <a:off x="4817235" y="4332899"/>
          <a:ext cx="498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1" name="Equation" r:id="rId16" imgW="126720" imgH="164880" progId="Equation.3">
                  <p:embed/>
                </p:oleObj>
              </mc:Choice>
              <mc:Fallback>
                <p:oleObj name="Equation" r:id="rId16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235" y="4332899"/>
                        <a:ext cx="498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5030067" y="3089982"/>
            <a:ext cx="4187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/>
              <a:t>=</a:t>
            </a:r>
            <a:endParaRPr lang="en-US" sz="3200" dirty="0"/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82309"/>
              </p:ext>
            </p:extLst>
          </p:nvPr>
        </p:nvGraphicFramePr>
        <p:xfrm>
          <a:off x="5685175" y="4301470"/>
          <a:ext cx="18938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2" name="Equation" r:id="rId18" imgW="482400" imgH="203040" progId="Equation.3">
                  <p:embed/>
                </p:oleObj>
              </mc:Choice>
              <mc:Fallback>
                <p:oleObj name="Equation" r:id="rId18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175" y="4301470"/>
                        <a:ext cx="18938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382417" y="4962183"/>
            <a:ext cx="5357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cs typeface="Times New Roman" pitchFamily="18" charset="0"/>
              </a:rPr>
              <a:t>Diện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tích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mảnh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vườn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đó</a:t>
            </a: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3200" dirty="0" err="1"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19973"/>
              </p:ext>
            </p:extLst>
          </p:nvPr>
        </p:nvGraphicFramePr>
        <p:xfrm>
          <a:off x="3068554" y="5577438"/>
          <a:ext cx="1568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3" name="Equation" r:id="rId20" imgW="571320" imgH="203040" progId="Equation.3">
                  <p:embed/>
                </p:oleObj>
              </mc:Choice>
              <mc:Fallback>
                <p:oleObj name="Equation" r:id="rId20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554" y="5577438"/>
                        <a:ext cx="1568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599993" y="5620070"/>
            <a:ext cx="4187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/>
              <a:t>=</a:t>
            </a:r>
            <a:endParaRPr lang="en-US" sz="3200" dirty="0"/>
          </a:p>
        </p:txBody>
      </p:sp>
      <p:sp>
        <p:nvSpPr>
          <p:cNvPr id="36" name="Rectangle 35"/>
          <p:cNvSpPr/>
          <p:nvPr/>
        </p:nvSpPr>
        <p:spPr>
          <a:xfrm>
            <a:off x="5085069" y="5550381"/>
            <a:ext cx="18357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/>
              <a:t>2160 (m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31351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7" grpId="0"/>
      <p:bldP spid="18" grpId="0"/>
      <p:bldP spid="22" grpId="0"/>
      <p:bldP spid="23" grpId="0"/>
      <p:bldP spid="24" grpId="0"/>
      <p:bldP spid="30" grpId="0"/>
      <p:bldP spid="32" grpId="0"/>
      <p:bldP spid="34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POINSET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596313" y="38100"/>
            <a:ext cx="573087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POINSET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10600" y="6226175"/>
            <a:ext cx="5445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pattFill prst="wdUpDiag">
              <a:fgClr>
                <a:srgbClr val="00FF00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10" name="Picture 4" descr="POINSET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-38100"/>
            <a:ext cx="56038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 descr="POINSET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2700" y="6315075"/>
            <a:ext cx="5540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WordArt 2"/>
          <p:cNvSpPr>
            <a:spLocks noChangeArrowheads="1" noChangeShapeType="1" noTextEdit="1"/>
          </p:cNvSpPr>
          <p:nvPr/>
        </p:nvSpPr>
        <p:spPr bwMode="auto">
          <a:xfrm>
            <a:off x="990600" y="838200"/>
            <a:ext cx="7772400" cy="1636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ờ</a:t>
            </a: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ết</a:t>
            </a: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úc</a:t>
            </a: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13" name="WordArt 3"/>
          <p:cNvSpPr>
            <a:spLocks noChangeArrowheads="1" noChangeShapeType="1" noTextEdit="1"/>
          </p:cNvSpPr>
          <p:nvPr/>
        </p:nvSpPr>
        <p:spPr bwMode="auto">
          <a:xfrm>
            <a:off x="490537" y="4128655"/>
            <a:ext cx="8534400" cy="2057400"/>
          </a:xfrm>
          <a:prstGeom prst="rect">
            <a:avLst/>
          </a:prstGeom>
        </p:spPr>
        <p:txBody>
          <a:bodyPr wrap="none" fromWordArt="1">
            <a:prstTxWarp prst="textTriangleInverted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oman"/>
                <a:cs typeface="Times New Roman"/>
              </a:rPr>
              <a:t>CHÚC CÁC EM  CHĂM NGOAN,HỌC GIỎI!</a:t>
            </a:r>
          </a:p>
        </p:txBody>
      </p:sp>
      <p:pic>
        <p:nvPicPr>
          <p:cNvPr id="14" name="Picture 4" descr="hoa4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3008313"/>
            <a:ext cx="2200275" cy="98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hoa4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3008313"/>
            <a:ext cx="2200275" cy="98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6" descr="hoa4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3008313"/>
            <a:ext cx="2200275" cy="98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0565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4" descr="2b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" y="974725"/>
            <a:ext cx="2806700" cy="431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1"/>
          <p:cNvSpPr txBox="1">
            <a:spLocks noChangeArrowheads="1"/>
          </p:cNvSpPr>
          <p:nvPr/>
        </p:nvSpPr>
        <p:spPr bwMode="auto">
          <a:xfrm>
            <a:off x="3505200" y="1143000"/>
            <a:ext cx="4953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0000FF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  <p:pic>
        <p:nvPicPr>
          <p:cNvPr id="7" name="Picture 12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596313" y="38100"/>
            <a:ext cx="573087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10600" y="6226175"/>
            <a:ext cx="5445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8100" y="23813"/>
            <a:ext cx="9144000" cy="6858000"/>
          </a:xfrm>
          <a:prstGeom prst="rect">
            <a:avLst/>
          </a:prstGeom>
          <a:noFill/>
          <a:ln w="76200">
            <a:pattFill prst="wdUpDiag">
              <a:fgClr>
                <a:srgbClr val="00FF00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10" name="Picture 4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-38100"/>
            <a:ext cx="56038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 descr="POINSET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2700" y="6315075"/>
            <a:ext cx="5540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552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phcanh 96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867400"/>
            <a:ext cx="11239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5" descr="phcanh 96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6067425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4" name="Picture 26" descr="1_md_whtb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743200"/>
            <a:ext cx="762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6" name="Picture 28" descr="3_md_whtb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410200"/>
            <a:ext cx="7286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5" name="Picture 27" descr="2_md_whtb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988" y="4343400"/>
            <a:ext cx="7334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7" name="Picture 29" descr="4_md_whtb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685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8" name="Picture 30" descr="5_md_whtb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685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9" name="Picture 31" descr="6_md_whtb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209800"/>
            <a:ext cx="762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34" descr="36_1_34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5" y="0"/>
            <a:ext cx="1857375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80" name="WordArt 32"/>
          <p:cNvSpPr>
            <a:spLocks noChangeArrowheads="1" noChangeShapeType="1" noTextEdit="1"/>
          </p:cNvSpPr>
          <p:nvPr/>
        </p:nvSpPr>
        <p:spPr bwMode="auto">
          <a:xfrm>
            <a:off x="1450181" y="1158874"/>
            <a:ext cx="5614988" cy="11033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 TÌM CON SỐ MAY MẮN</a:t>
            </a:r>
            <a:endParaRPr lang="vi-VN" sz="3600" b="1" kern="10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4" name="AutoShape 3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7924800" y="4648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/>
          </a:p>
        </p:txBody>
      </p:sp>
      <p:pic>
        <p:nvPicPr>
          <p:cNvPr id="13325" name="Picture 11" descr="nhacso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657600"/>
            <a:ext cx="10477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5913" y="157216"/>
            <a:ext cx="3704860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panose="02020603050405020304" pitchFamily="18" charset="0"/>
              </a:rPr>
              <a:t>TRÒ CHƠI</a:t>
            </a:r>
          </a:p>
        </p:txBody>
      </p:sp>
      <p:pic>
        <p:nvPicPr>
          <p:cNvPr id="16" name="Picture 12" descr="POINSET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596313" y="38100"/>
            <a:ext cx="573087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5" descr="POINSET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10600" y="6226175"/>
            <a:ext cx="5445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8100" y="23813"/>
            <a:ext cx="9144000" cy="6858000"/>
          </a:xfrm>
          <a:prstGeom prst="rect">
            <a:avLst/>
          </a:prstGeom>
          <a:noFill/>
          <a:ln w="76200">
            <a:pattFill prst="wdUpDiag">
              <a:fgClr>
                <a:srgbClr val="00FF00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19" name="Picture 4" descr="POINSET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-38100"/>
            <a:ext cx="56038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 descr="POINSET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2700" y="6315075"/>
            <a:ext cx="5540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497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044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44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8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044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44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44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044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4"/>
                  </p:tgtEl>
                </p:cond>
              </p:nextCondLst>
            </p:seq>
          </p:childTnLst>
        </p:cTn>
      </p:par>
    </p:tnLst>
    <p:bldLst>
      <p:bldP spid="1044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457200" y="2203450"/>
            <a:ext cx="8101013" cy="24923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65138"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 </a:t>
            </a:r>
          </a:p>
          <a:p>
            <a:pPr eaLnBrk="1" hangingPunct="1">
              <a:lnSpc>
                <a:spcPct val="130000"/>
              </a:lnSpc>
              <a:defRPr/>
            </a:pP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en-US" sz="40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.              B.               C.  </a:t>
            </a:r>
            <a:r>
              <a:rPr lang="en-US" sz="4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3090863" y="3914775"/>
            <a:ext cx="617537" cy="657225"/>
          </a:xfrm>
          <a:prstGeom prst="ellipse">
            <a:avLst/>
          </a:pr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0033CC"/>
              </a:solidFill>
            </a:endParaRPr>
          </a:p>
        </p:txBody>
      </p:sp>
      <p:graphicFrame>
        <p:nvGraphicFramePr>
          <p:cNvPr id="14341" name="Object 1"/>
          <p:cNvGraphicFramePr>
            <a:graphicFrameLocks noChangeAspect="1"/>
          </p:cNvGraphicFramePr>
          <p:nvPr/>
        </p:nvGraphicFramePr>
        <p:xfrm>
          <a:off x="6096000" y="1901825"/>
          <a:ext cx="9144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3" name="Equation" r:id="rId4" imgW="317225" imgH="393359" progId="Equation.DSMT4">
                  <p:embed/>
                </p:oleObj>
              </mc:Choice>
              <mc:Fallback>
                <p:oleObj name="Equation" r:id="rId4" imgW="317225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01825"/>
                        <a:ext cx="9144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"/>
          <p:cNvGraphicFramePr>
            <a:graphicFrameLocks noChangeAspect="1"/>
          </p:cNvGraphicFramePr>
          <p:nvPr/>
        </p:nvGraphicFramePr>
        <p:xfrm>
          <a:off x="3937000" y="3502025"/>
          <a:ext cx="6286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4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502025"/>
                        <a:ext cx="6286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3"/>
          <p:cNvGraphicFramePr>
            <a:graphicFrameLocks noChangeAspect="1"/>
          </p:cNvGraphicFramePr>
          <p:nvPr/>
        </p:nvGraphicFramePr>
        <p:xfrm>
          <a:off x="1817688" y="3429000"/>
          <a:ext cx="838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5" name="Equation" r:id="rId8" imgW="203112" imgH="393529" progId="Equation.DSMT4">
                  <p:embed/>
                </p:oleObj>
              </mc:Choice>
              <mc:Fallback>
                <p:oleObj name="Equation" r:id="rId8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3429000"/>
                        <a:ext cx="838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4" descr="phcanh 96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867400"/>
            <a:ext cx="11239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5" descr="phcanh 96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6067425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34" descr="36_1_34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5" y="0"/>
            <a:ext cx="1857375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838200" y="960146"/>
            <a:ext cx="3945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!</a:t>
            </a:r>
            <a:endParaRPr 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04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AutoShap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77200" y="6400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56263" y="1981200"/>
          <a:ext cx="1695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6" name="Equation" r:id="rId4" imgW="342751" imgH="393529" progId="Equation.DSMT4">
                  <p:embed/>
                </p:oleObj>
              </mc:Choice>
              <mc:Fallback>
                <p:oleObj name="Equation" r:id="rId4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1981200"/>
                        <a:ext cx="16954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351713" y="2209800"/>
            <a:ext cx="8778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54238" y="3192463"/>
          <a:ext cx="7556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7" name="Equation" r:id="rId6" imgW="203112" imgH="393529" progId="Equation.DSMT4">
                  <p:embed/>
                </p:oleObj>
              </mc:Choice>
              <mc:Fallback>
                <p:oleObj name="Equation" r:id="rId6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92463"/>
                        <a:ext cx="75565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73550" y="3163888"/>
          <a:ext cx="7556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8" name="Equation" r:id="rId8" imgW="203112" imgH="393529" progId="Equation.DSMT4">
                  <p:embed/>
                </p:oleObj>
              </mc:Choice>
              <mc:Fallback>
                <p:oleObj name="Equation" r:id="rId8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163888"/>
                        <a:ext cx="75565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40500" y="3240088"/>
          <a:ext cx="8509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9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240088"/>
                        <a:ext cx="8509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113" y="2203450"/>
            <a:ext cx="5086350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sz="4400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kumimoji="1" lang="en-US" sz="4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4400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kumimoji="1" lang="en-US" sz="4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4400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1" lang="en-US" sz="4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4400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kumimoji="1" lang="en-US" sz="4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4400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1" lang="en-US" sz="4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143000" y="3429000"/>
            <a:ext cx="8397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425825" y="3448050"/>
            <a:ext cx="841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605463" y="3517900"/>
            <a:ext cx="841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1066800" y="3457575"/>
            <a:ext cx="647700" cy="657225"/>
          </a:xfrm>
          <a:prstGeom prst="ellipse">
            <a:avLst/>
          </a:pr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15375" name="Picture 5" descr="phcanh 96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6067425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838200" y="960146"/>
            <a:ext cx="3945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!</a:t>
            </a:r>
            <a:endParaRPr 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00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14" grpId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 bwMode="auto">
          <a:xfrm>
            <a:off x="559594" y="1438275"/>
            <a:ext cx="8024812" cy="4967514"/>
          </a:xfrm>
          <a:prstGeom prst="rect">
            <a:avLst/>
          </a:prstGeom>
          <a:ln w="38100"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60 cm.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	A.  36 cm</a:t>
            </a:r>
            <a:endParaRPr lang="en-US" sz="3600" b="1" baseline="30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465137" algn="just">
              <a:lnSpc>
                <a:spcPct val="150000"/>
              </a:lnSpc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B.  63 cm</a:t>
            </a:r>
            <a:endParaRPr lang="en-US" sz="3600" b="1" baseline="30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922337" lvl="1" algn="just">
              <a:lnSpc>
                <a:spcPct val="130000"/>
              </a:lnSpc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.  60 cm</a:t>
            </a: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60717"/>
              </p:ext>
            </p:extLst>
          </p:nvPr>
        </p:nvGraphicFramePr>
        <p:xfrm>
          <a:off x="4191000" y="2286000"/>
          <a:ext cx="5635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9"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5635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 bwMode="auto">
          <a:xfrm>
            <a:off x="1447800" y="4114800"/>
            <a:ext cx="617538" cy="657225"/>
          </a:xfrm>
          <a:prstGeom prst="ellipse">
            <a:avLst/>
          </a:pr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43000" y="652790"/>
            <a:ext cx="3945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!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07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AutoShap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77200" y="6400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/>
          </a:p>
        </p:txBody>
      </p:sp>
      <p:pic>
        <p:nvPicPr>
          <p:cNvPr id="15375" name="Picture 5" descr="phcanh 96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6067425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1143000" y="823232"/>
            <a:ext cx="3945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!</a:t>
            </a:r>
            <a:endParaRPr 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1752600"/>
            <a:ext cx="43100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           </a:t>
            </a:r>
          </a:p>
          <a:p>
            <a:endParaRPr lang="vi-VN" sz="3200" dirty="0"/>
          </a:p>
        </p:txBody>
      </p:sp>
      <p:graphicFrame>
        <p:nvGraphicFramePr>
          <p:cNvPr id="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18242"/>
              </p:ext>
            </p:extLst>
          </p:nvPr>
        </p:nvGraphicFramePr>
        <p:xfrm>
          <a:off x="5300685" y="1441450"/>
          <a:ext cx="12954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4" name="Equation" r:id="rId5" imgW="304536" imgH="393359" progId="Equation.DSMT4">
                  <p:embed/>
                </p:oleObj>
              </mc:Choice>
              <mc:Fallback>
                <p:oleObj name="Equation" r:id="rId5" imgW="30453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85" y="1441450"/>
                        <a:ext cx="12954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750095" y="1752600"/>
            <a:ext cx="9444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34290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</a:rPr>
              <a:t>A.</a:t>
            </a:r>
            <a:endParaRPr lang="vi-VN" sz="3200" dirty="0">
              <a:solidFill>
                <a:srgbClr val="0000CC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186586"/>
              </p:ext>
            </p:extLst>
          </p:nvPr>
        </p:nvGraphicFramePr>
        <p:xfrm>
          <a:off x="1477851" y="3235966"/>
          <a:ext cx="419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5" name="Equation" r:id="rId7" imgW="152280" imgH="393480" progId="Equation.3">
                  <p:embed/>
                </p:oleObj>
              </mc:Choice>
              <mc:Fallback>
                <p:oleObj name="Equation" r:id="rId7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851" y="3235966"/>
                        <a:ext cx="4191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399106" y="3365946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</a:rPr>
              <a:t>B.</a:t>
            </a:r>
            <a:endParaRPr lang="vi-VN" sz="3200" dirty="0">
              <a:solidFill>
                <a:srgbClr val="0000CC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48156"/>
              </p:ext>
            </p:extLst>
          </p:nvPr>
        </p:nvGraphicFramePr>
        <p:xfrm>
          <a:off x="3969242" y="3172271"/>
          <a:ext cx="558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6" name="Equation" r:id="rId9" imgW="203040" imgH="393480" progId="Equation.3">
                  <p:embed/>
                </p:oleObj>
              </mc:Choice>
              <mc:Fallback>
                <p:oleObj name="Equation" r:id="rId9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242" y="3172271"/>
                        <a:ext cx="5588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86485" y="34290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</a:rPr>
              <a:t>C.</a:t>
            </a:r>
            <a:endParaRPr lang="vi-VN" sz="3200" dirty="0">
              <a:solidFill>
                <a:srgbClr val="0000CC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058613"/>
              </p:ext>
            </p:extLst>
          </p:nvPr>
        </p:nvGraphicFramePr>
        <p:xfrm>
          <a:off x="6591300" y="3540125"/>
          <a:ext cx="488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7" name="Equation" r:id="rId11" imgW="177480" imgH="177480" progId="Equation.3">
                  <p:embed/>
                </p:oleObj>
              </mc:Choice>
              <mc:Fallback>
                <p:oleObj name="Equation" r:id="rId11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540125"/>
                        <a:ext cx="488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 bwMode="auto">
          <a:xfrm>
            <a:off x="5940336" y="3428389"/>
            <a:ext cx="617538" cy="657225"/>
          </a:xfrm>
          <a:prstGeom prst="ellipse">
            <a:avLst/>
          </a:pr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06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76200" y="-1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76200" y="-1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3076" name="Rectangle 9"/>
          <p:cNvSpPr>
            <a:spLocks noChangeArrowheads="1"/>
          </p:cNvSpPr>
          <p:nvPr/>
        </p:nvSpPr>
        <p:spPr bwMode="auto">
          <a:xfrm>
            <a:off x="76200" y="-1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3077" name="Rectangle 12"/>
          <p:cNvSpPr>
            <a:spLocks noChangeArrowheads="1"/>
          </p:cNvSpPr>
          <p:nvPr/>
        </p:nvSpPr>
        <p:spPr bwMode="auto">
          <a:xfrm>
            <a:off x="76200" y="-18107"/>
            <a:ext cx="287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Calibri" panose="020F0502020204030204" pitchFamily="34" charset="0"/>
              </a:rPr>
              <a:t>t</a:t>
            </a:r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3078" name="Rectangle 15"/>
          <p:cNvSpPr>
            <a:spLocks noChangeArrowheads="1"/>
          </p:cNvSpPr>
          <p:nvPr/>
        </p:nvSpPr>
        <p:spPr bwMode="auto">
          <a:xfrm>
            <a:off x="76200" y="-1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3079" name="Rectangle 28"/>
          <p:cNvSpPr>
            <a:spLocks noChangeArrowheads="1"/>
          </p:cNvSpPr>
          <p:nvPr/>
        </p:nvSpPr>
        <p:spPr bwMode="auto">
          <a:xfrm>
            <a:off x="76200" y="-1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6" name="Thuong lam thay co oi - Jolie Quynh Anh.mp3">
            <a:hlinkClick r:id="" action="ppaction://media"/>
          </p:cNvPr>
          <p:cNvSpPr>
            <a:spLocks noRot="1" noChangeAspect="1"/>
          </p:cNvSpPr>
          <p:nvPr>
            <a:audioFile r:link="rId2"/>
          </p:nvPr>
        </p:nvSpPr>
        <p:spPr bwMode="auto">
          <a:xfrm>
            <a:off x="-669925" y="64404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84" name="WordArt 21"/>
          <p:cNvSpPr>
            <a:spLocks noChangeArrowheads="1" noChangeShapeType="1" noTextEdit="1"/>
          </p:cNvSpPr>
          <p:nvPr/>
        </p:nvSpPr>
        <p:spPr bwMode="auto">
          <a:xfrm>
            <a:off x="2336161" y="2296181"/>
            <a:ext cx="4648199" cy="153205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085" name="WordArt 23"/>
          <p:cNvSpPr>
            <a:spLocks noChangeArrowheads="1" noChangeShapeType="1" noTextEdit="1"/>
          </p:cNvSpPr>
          <p:nvPr/>
        </p:nvSpPr>
        <p:spPr bwMode="auto">
          <a:xfrm>
            <a:off x="598488" y="3886200"/>
            <a:ext cx="7859712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WordArt 23"/>
          <p:cNvSpPr>
            <a:spLocks noChangeArrowheads="1" noChangeShapeType="1" noTextEdit="1"/>
          </p:cNvSpPr>
          <p:nvPr/>
        </p:nvSpPr>
        <p:spPr bwMode="auto">
          <a:xfrm>
            <a:off x="2324099" y="5851975"/>
            <a:ext cx="4648201" cy="1082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0000CC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2" descr="POINSET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596313" y="38100"/>
            <a:ext cx="573087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 descr="POINSET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10600" y="6226175"/>
            <a:ext cx="5445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pattFill prst="wdUpDiag">
              <a:fgClr>
                <a:srgbClr val="00FF00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17" name="Picture 4" descr="POINSET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-38100"/>
            <a:ext cx="56038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POINSET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2700" y="6315075"/>
            <a:ext cx="5540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0224" y="304800"/>
            <a:ext cx="80803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Thứ</a:t>
            </a:r>
            <a:r>
              <a:rPr lang="en-US" sz="28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tư</a:t>
            </a:r>
            <a:r>
              <a:rPr lang="en-US" sz="28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ngày</a:t>
            </a:r>
            <a:r>
              <a:rPr lang="en-US" sz="28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9 </a:t>
            </a:r>
            <a:r>
              <a:rPr lang="en-US" sz="28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tháng</a:t>
            </a:r>
            <a:r>
              <a:rPr lang="en-US" sz="28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3 </a:t>
            </a:r>
            <a:r>
              <a:rPr lang="en-US" sz="28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năm</a:t>
            </a:r>
            <a:r>
              <a:rPr lang="en-US" sz="28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2022</a:t>
            </a:r>
          </a:p>
          <a:p>
            <a:pPr algn="ctr"/>
            <a:r>
              <a:rPr lang="en-US" sz="28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Toán</a:t>
            </a:r>
            <a:endParaRPr lang="en-US" sz="2800" b="1" dirty="0" smtClean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128: </a:t>
            </a:r>
            <a:r>
              <a:rPr lang="en-US" sz="32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Luyện</a:t>
            </a:r>
            <a:r>
              <a:rPr lang="en-US" sz="32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chung</a:t>
            </a:r>
            <a:endParaRPr lang="en-US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4374" y="1676400"/>
            <a:ext cx="1914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n-US" altLang="en-US" sz="2800" b="1" dirty="0" err="1">
                <a:solidFill>
                  <a:srgbClr val="C00000"/>
                </a:solidFill>
              </a:rPr>
              <a:t>Bài</a:t>
            </a:r>
            <a:r>
              <a:rPr lang="en-US" altLang="en-US" sz="2800" b="1" dirty="0">
                <a:solidFill>
                  <a:srgbClr val="C00000"/>
                </a:solidFill>
              </a:rPr>
              <a:t> 1</a:t>
            </a:r>
            <a:r>
              <a:rPr lang="en-US" altLang="en-US" sz="2800" b="1" dirty="0"/>
              <a:t>: </a:t>
            </a:r>
            <a:r>
              <a:rPr lang="en-US" altLang="en-US" sz="2800" b="1" dirty="0" err="1"/>
              <a:t>Tính</a:t>
            </a:r>
            <a:endParaRPr lang="en-US" altLang="en-US" sz="2800" b="1" u="sng" dirty="0"/>
          </a:p>
        </p:txBody>
      </p:sp>
      <p:sp>
        <p:nvSpPr>
          <p:cNvPr id="20" name="TextBox 19"/>
          <p:cNvSpPr txBox="1"/>
          <p:nvPr/>
        </p:nvSpPr>
        <p:spPr>
          <a:xfrm>
            <a:off x="228600" y="2296180"/>
            <a:ext cx="697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a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00012"/>
              </p:ext>
            </p:extLst>
          </p:nvPr>
        </p:nvGraphicFramePr>
        <p:xfrm>
          <a:off x="926306" y="2140347"/>
          <a:ext cx="9064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4" name="Equation" r:id="rId5" imgW="330120" imgH="393480" progId="Equation.3">
                  <p:embed/>
                </p:oleObj>
              </mc:Choice>
              <mc:Fallback>
                <p:oleObj name="Equation" r:id="rId5" imgW="3301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06" y="2140347"/>
                        <a:ext cx="9064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6398"/>
              </p:ext>
            </p:extLst>
          </p:nvPr>
        </p:nvGraphicFramePr>
        <p:xfrm>
          <a:off x="3429000" y="2137570"/>
          <a:ext cx="8699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5" name="Equation" r:id="rId7" imgW="317160" imgH="393480" progId="Equation.3">
                  <p:embed/>
                </p:oleObj>
              </mc:Choice>
              <mc:Fallback>
                <p:oleObj name="Equation" r:id="rId7" imgW="31716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7570"/>
                        <a:ext cx="8699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95600" y="2362200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13558184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084" grpId="0"/>
      <p:bldP spid="3085" grpId="0"/>
      <p:bldP spid="13" grpId="0"/>
      <p:bldP spid="3" grpId="0"/>
      <p:bldP spid="20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03842" y="171907"/>
            <a:ext cx="4495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b="1" dirty="0" err="1">
                <a:solidFill>
                  <a:srgbClr val="C00000"/>
                </a:solidFill>
              </a:rPr>
              <a:t>Bài</a:t>
            </a:r>
            <a:r>
              <a:rPr lang="en-US" altLang="en-US" b="1" dirty="0">
                <a:solidFill>
                  <a:srgbClr val="C00000"/>
                </a:solidFill>
              </a:rPr>
              <a:t> 1</a:t>
            </a:r>
            <a:r>
              <a:rPr lang="en-US" altLang="en-US" b="1" dirty="0">
                <a:solidFill>
                  <a:schemeClr val="tx1"/>
                </a:solidFill>
              </a:rPr>
              <a:t>: </a:t>
            </a:r>
            <a:r>
              <a:rPr lang="en-US" altLang="en-US" b="1" dirty="0" err="1">
                <a:solidFill>
                  <a:schemeClr val="tx1"/>
                </a:solidFill>
              </a:rPr>
              <a:t>Tính</a:t>
            </a:r>
            <a:endParaRPr lang="en-US" altLang="en-US" b="1" u="sng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22173"/>
              </p:ext>
            </p:extLst>
          </p:nvPr>
        </p:nvGraphicFramePr>
        <p:xfrm>
          <a:off x="945701" y="985772"/>
          <a:ext cx="9064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5" name="Equation" r:id="rId3" imgW="330120" imgH="393480" progId="Equation.3">
                  <p:embed/>
                </p:oleObj>
              </mc:Choice>
              <mc:Fallback>
                <p:oleObj name="Equation" r:id="rId3" imgW="330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701" y="985772"/>
                        <a:ext cx="9064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6670" y="1279787"/>
            <a:ext cx="697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a)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3083"/>
              </p:ext>
            </p:extLst>
          </p:nvPr>
        </p:nvGraphicFramePr>
        <p:xfrm>
          <a:off x="3916363" y="969963"/>
          <a:ext cx="8699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6" name="Equation" r:id="rId5" imgW="317160" imgH="393480" progId="Equation.3">
                  <p:embed/>
                </p:oleObj>
              </mc:Choice>
              <mc:Fallback>
                <p:oleObj name="Equation" r:id="rId5" imgW="317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969963"/>
                        <a:ext cx="8699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65271" y="1279787"/>
            <a:ext cx="697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b)</a:t>
            </a:r>
          </a:p>
        </p:txBody>
      </p:sp>
      <p:pic>
        <p:nvPicPr>
          <p:cNvPr id="24" name="Picture 12" descr="POINSET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596313" y="38100"/>
            <a:ext cx="573087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5" descr="POINSET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10600" y="6226175"/>
            <a:ext cx="5445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0" y="17664"/>
            <a:ext cx="9144000" cy="6858000"/>
          </a:xfrm>
          <a:prstGeom prst="rect">
            <a:avLst/>
          </a:prstGeom>
          <a:noFill/>
          <a:ln w="76200">
            <a:pattFill prst="wdUpDiag">
              <a:fgClr>
                <a:srgbClr val="00FF00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27" name="Picture 4" descr="POINSET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-38100"/>
            <a:ext cx="56038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4" descr="POINSET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2700" y="6315075"/>
            <a:ext cx="5540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357794"/>
              </p:ext>
            </p:extLst>
          </p:nvPr>
        </p:nvGraphicFramePr>
        <p:xfrm>
          <a:off x="917575" y="2289968"/>
          <a:ext cx="9064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7" name="Equation" r:id="rId8" imgW="330120" imgH="393480" progId="Equation.3">
                  <p:embed/>
                </p:oleObj>
              </mc:Choice>
              <mc:Fallback>
                <p:oleObj name="Equation" r:id="rId8" imgW="330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289968"/>
                        <a:ext cx="9064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86670" y="2599792"/>
            <a:ext cx="697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a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973141" y="2527633"/>
            <a:ext cx="4187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/>
              <a:t>=</a:t>
            </a:r>
            <a:endParaRPr lang="en-US" sz="32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03695"/>
              </p:ext>
            </p:extLst>
          </p:nvPr>
        </p:nvGraphicFramePr>
        <p:xfrm>
          <a:off x="2567237" y="2249372"/>
          <a:ext cx="3825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8" name="Equation" r:id="rId9" imgW="139680" imgH="393480" progId="Equation.3">
                  <p:embed/>
                </p:oleObj>
              </mc:Choice>
              <mc:Fallback>
                <p:oleObj name="Equation" r:id="rId9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237" y="2249372"/>
                        <a:ext cx="3825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30150"/>
              </p:ext>
            </p:extLst>
          </p:nvPr>
        </p:nvGraphicFramePr>
        <p:xfrm>
          <a:off x="3042177" y="2599792"/>
          <a:ext cx="4492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9" name="Equation" r:id="rId11" imgW="114120" imgH="126720" progId="Equation.3">
                  <p:embed/>
                </p:oleObj>
              </mc:Choice>
              <mc:Fallback>
                <p:oleObj name="Equation" r:id="rId11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177" y="2599792"/>
                        <a:ext cx="4492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68625"/>
              </p:ext>
            </p:extLst>
          </p:nvPr>
        </p:nvGraphicFramePr>
        <p:xfrm>
          <a:off x="3534946" y="2249201"/>
          <a:ext cx="4175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0" name="Equation" r:id="rId13" imgW="152280" imgH="393480" progId="Equation.3">
                  <p:embed/>
                </p:oleObj>
              </mc:Choice>
              <mc:Fallback>
                <p:oleObj name="Equation" r:id="rId13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946" y="2249201"/>
                        <a:ext cx="4175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084355" y="2491554"/>
            <a:ext cx="4187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/>
              <a:t>=</a:t>
            </a:r>
            <a:endParaRPr lang="en-US" sz="32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65119"/>
              </p:ext>
            </p:extLst>
          </p:nvPr>
        </p:nvGraphicFramePr>
        <p:xfrm>
          <a:off x="4546600" y="2249488"/>
          <a:ext cx="5937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1" name="Equation" r:id="rId15" imgW="215640" imgH="393480" progId="Equation.3">
                  <p:embed/>
                </p:oleObj>
              </mc:Choice>
              <mc:Fallback>
                <p:oleObj name="Equation" r:id="rId15" imgW="215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249488"/>
                        <a:ext cx="5937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52427"/>
              </p:ext>
            </p:extLst>
          </p:nvPr>
        </p:nvGraphicFramePr>
        <p:xfrm>
          <a:off x="954088" y="3617383"/>
          <a:ext cx="8699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2" name="Equation" r:id="rId17" imgW="317160" imgH="393480" progId="Equation.3">
                  <p:embed/>
                </p:oleObj>
              </mc:Choice>
              <mc:Fallback>
                <p:oleObj name="Equation" r:id="rId17" imgW="317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617383"/>
                        <a:ext cx="8699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02996" y="3927207"/>
            <a:ext cx="697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929635" y="3862993"/>
            <a:ext cx="4187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/>
              <a:t>=</a:t>
            </a:r>
            <a:endParaRPr lang="en-US" sz="32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01908"/>
              </p:ext>
            </p:extLst>
          </p:nvPr>
        </p:nvGraphicFramePr>
        <p:xfrm>
          <a:off x="2523731" y="3584732"/>
          <a:ext cx="3825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3" name="Equation" r:id="rId18" imgW="139680" imgH="393480" progId="Equation.3">
                  <p:embed/>
                </p:oleObj>
              </mc:Choice>
              <mc:Fallback>
                <p:oleObj name="Equation" r:id="rId18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731" y="3584732"/>
                        <a:ext cx="3825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62798"/>
              </p:ext>
            </p:extLst>
          </p:nvPr>
        </p:nvGraphicFramePr>
        <p:xfrm>
          <a:off x="2998671" y="3935152"/>
          <a:ext cx="4492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2" name="Equation" r:id="rId20" imgW="114120" imgH="126720" progId="Equation.3">
                  <p:embed/>
                </p:oleObj>
              </mc:Choice>
              <mc:Fallback>
                <p:oleObj name="Equation" r:id="rId20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671" y="3935152"/>
                        <a:ext cx="4492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26360"/>
              </p:ext>
            </p:extLst>
          </p:nvPr>
        </p:nvGraphicFramePr>
        <p:xfrm>
          <a:off x="3508375" y="3584575"/>
          <a:ext cx="3825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3" name="Equation" r:id="rId21" imgW="139680" imgH="393480" progId="Equation.3">
                  <p:embed/>
                </p:oleObj>
              </mc:Choice>
              <mc:Fallback>
                <p:oleObj name="Equation" r:id="rId21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3584575"/>
                        <a:ext cx="3825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4040849" y="3826914"/>
            <a:ext cx="4187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/>
              <a:t>=</a:t>
            </a:r>
            <a:endParaRPr lang="en-US" sz="32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507552"/>
              </p:ext>
            </p:extLst>
          </p:nvPr>
        </p:nvGraphicFramePr>
        <p:xfrm>
          <a:off x="4608513" y="3584575"/>
          <a:ext cx="384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4" name="Equation" r:id="rId23" imgW="139680" imgH="393480" progId="Equation.3">
                  <p:embed/>
                </p:oleObj>
              </mc:Choice>
              <mc:Fallback>
                <p:oleObj name="Equation" r:id="rId23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584575"/>
                        <a:ext cx="3841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23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22" grpId="0"/>
      <p:bldP spid="23" grpId="0"/>
      <p:bldP spid="32" grpId="0"/>
      <p:bldP spid="35" grpId="0"/>
      <p:bldP spid="36" grpId="0"/>
      <p:bldP spid="40" grpId="0"/>
    </p:bldLst>
  </p:timing>
</p:sld>
</file>

<file path=ppt/theme/theme1.xml><?xml version="1.0" encoding="utf-8"?>
<a:theme xmlns:a="http://schemas.openxmlformats.org/drawingml/2006/main" name="Thiết kế mặc định">
  <a:themeElements>
    <a:clrScheme name="Thiết kế mặc địn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hiết kế mặc định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iết kế mặc địn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0</TotalTime>
  <Words>364</Words>
  <Application>Microsoft Office PowerPoint</Application>
  <PresentationFormat>On-screen Show (4:3)</PresentationFormat>
  <Paragraphs>80</Paragraphs>
  <Slides>14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Thiết kế mặc đị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or You And 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ø n¨m, ngµy 14 th¸ng 2 n¨m 2008</dc:title>
  <dc:creator>HAI NA</dc:creator>
  <cp:lastModifiedBy>21AK22</cp:lastModifiedBy>
  <cp:revision>491</cp:revision>
  <dcterms:created xsi:type="dcterms:W3CDTF">2009-11-28T21:21:06Z</dcterms:created>
  <dcterms:modified xsi:type="dcterms:W3CDTF">2023-03-07T08:09:07Z</dcterms:modified>
</cp:coreProperties>
</file>